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8"/>
  </p:handoutMasterIdLst>
  <p:sldIdLst>
    <p:sldId id="257" r:id="rId2"/>
    <p:sldId id="258" r:id="rId3"/>
    <p:sldId id="259" r:id="rId4"/>
    <p:sldId id="260" r:id="rId5"/>
    <p:sldId id="262" r:id="rId6"/>
    <p:sldId id="261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1" r:id="rId15"/>
    <p:sldId id="272" r:id="rId16"/>
    <p:sldId id="273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46405"/>
    <a:srgbClr val="FB2D7B"/>
    <a:srgbClr val="ED7D31"/>
    <a:srgbClr val="85BE30"/>
    <a:srgbClr val="9EE620"/>
    <a:srgbClr val="B9EE4E"/>
    <a:srgbClr val="ECF388"/>
    <a:srgbClr val="CBF187"/>
    <a:srgbClr val="A9E739"/>
    <a:srgbClr val="AFE8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>
        <p:scale>
          <a:sx n="53" d="100"/>
          <a:sy n="53" d="100"/>
        </p:scale>
        <p:origin x="544" y="2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49" d="100"/>
          <a:sy n="49" d="100"/>
        </p:scale>
        <p:origin x="2668" y="3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BA0AC17-9E83-6F77-F566-CC51A0E548C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35609AA-BE7D-8F3A-7338-51ECB3484F3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72FE7D-7BAC-4498-96EF-2E233DBC2BFB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0E19EF2-BE28-8552-AB50-40A016750D3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A38978-453D-11C9-9762-C1BCEC51152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398305-9A1C-41F3-8969-A7A9F10326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8049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0E4B3-9A0E-2078-45E0-7907852AD0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213AB94-D449-9559-187F-62873563969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A045AE-796A-FB5D-81CD-7B064CA229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E24D2-210B-4AA4-B8E6-CC55AC8CBBB2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347F72-812E-E26C-851E-B661C290A2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C090C8-7F4A-071E-1022-CE4A9852C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920F7C-1CD6-493C-8FFC-44482BECC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9454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6F1A6B-AC57-9452-3EF3-2188BD224E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2DF5212-9A4A-B7E3-A21B-7F04F86E97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B27571-D11C-B900-519F-FE5A713027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E24D2-210B-4AA4-B8E6-CC55AC8CBBB2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E43431-8676-E102-95B7-23844E06B0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5A4876-2894-12C7-D417-AC402611A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920F7C-1CD6-493C-8FFC-44482BECC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766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F7A1E3C-F145-5A74-AC72-F9942334D73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F211AC-8D83-5E3F-3318-1D34DD822E4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6D22C5-BB20-0388-AECD-3F835C837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E24D2-210B-4AA4-B8E6-CC55AC8CBBB2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DC3243-7C3B-546F-5880-7D4152B09C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CC26FC-C424-2324-4C6C-3C6C597590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920F7C-1CD6-493C-8FFC-44482BECC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5398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>
            <a:extLst>
              <a:ext uri="{FF2B5EF4-FFF2-40B4-BE49-F238E27FC236}">
                <a16:creationId xmlns:a16="http://schemas.microsoft.com/office/drawing/2014/main" id="{D5A9B0EB-2BE2-6CBF-4FAE-122D3A8272C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0CCC138-FD4C-27D3-0616-735DC856750A}"/>
              </a:ext>
            </a:extLst>
          </p:cNvPr>
          <p:cNvSpPr txBox="1"/>
          <p:nvPr userDrawn="1"/>
        </p:nvSpPr>
        <p:spPr>
          <a:xfrm>
            <a:off x="10607749" y="6094710"/>
            <a:ext cx="15842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chemeClr val="accent6">
                    <a:lumMod val="60000"/>
                    <a:lumOff val="40000"/>
                  </a:schemeClr>
                </a:solidFill>
                <a:latin typeface="SVN-Nexa Rust Script" panose="020B0606040200020203" pitchFamily="34" charset="0"/>
              </a:rPr>
              <a:t>EduFive</a:t>
            </a:r>
            <a:endParaRPr lang="en-VN" sz="3600" dirty="0">
              <a:solidFill>
                <a:schemeClr val="accent6">
                  <a:lumMod val="60000"/>
                  <a:lumOff val="40000"/>
                </a:schemeClr>
              </a:solidFill>
              <a:latin typeface="SVN-Nexa Rust Script" panose="020B0606040200020203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6EFF4BC-3C93-0B56-5940-33303346CF3F}"/>
              </a:ext>
            </a:extLst>
          </p:cNvPr>
          <p:cNvSpPr txBox="1"/>
          <p:nvPr userDrawn="1"/>
        </p:nvSpPr>
        <p:spPr>
          <a:xfrm>
            <a:off x="0" y="6094710"/>
            <a:ext cx="15842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chemeClr val="accent6">
                    <a:lumMod val="60000"/>
                    <a:lumOff val="40000"/>
                  </a:schemeClr>
                </a:solidFill>
                <a:latin typeface="SVN-Nexa Rust Script" panose="020B0606040200020203" pitchFamily="34" charset="0"/>
              </a:rPr>
              <a:t>EduFive</a:t>
            </a:r>
            <a:endParaRPr lang="en-VN" sz="3600" dirty="0">
              <a:solidFill>
                <a:schemeClr val="accent6">
                  <a:lumMod val="60000"/>
                  <a:lumOff val="40000"/>
                </a:schemeClr>
              </a:solidFill>
              <a:latin typeface="SVN-Nexa Rust Script" panose="020B0606040200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4869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>
            <a:extLst>
              <a:ext uri="{FF2B5EF4-FFF2-40B4-BE49-F238E27FC236}">
                <a16:creationId xmlns:a16="http://schemas.microsoft.com/office/drawing/2014/main" id="{4AEA8834-5C47-74B0-089B-673491483A4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148707E6-3D81-D39D-B863-9A37DBAEFAE0}"/>
              </a:ext>
            </a:extLst>
          </p:cNvPr>
          <p:cNvSpPr/>
          <p:nvPr userDrawn="1"/>
        </p:nvSpPr>
        <p:spPr>
          <a:xfrm>
            <a:off x="235974" y="288235"/>
            <a:ext cx="11739716" cy="6240384"/>
          </a:xfrm>
          <a:prstGeom prst="roundRect">
            <a:avLst>
              <a:gd name="adj" fmla="val 7689"/>
            </a:avLst>
          </a:prstGeom>
          <a:ln w="38100"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5786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04708A-5B2D-C980-7200-2D19045B83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6CA9B1-E8DA-EA16-D0A1-9532AA3749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658EF93-ECE1-2636-97DD-88105BB9F8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284F2D-81DB-BE2A-D342-B8AB500BC9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E24D2-210B-4AA4-B8E6-CC55AC8CBBB2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DCB1E5-8C12-DCF3-0152-F8F149C6E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9E7397-276F-1FBF-533C-C7F146165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920F7C-1CD6-493C-8FFC-44482BECC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59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27BEE4-3B0A-701D-EE22-A7F367DA19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FD763F2-2402-281F-32BC-5A072DA107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EC529EF-DBAD-A962-1CB5-15AD2A24BE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587E49F-96D9-668C-D3FA-DFE5B078CA4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A51B694-20E6-A113-2EA9-A68F2671632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416241E-E95B-517F-1BFB-BC7AD0AF75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E24D2-210B-4AA4-B8E6-CC55AC8CBBB2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C19A95E-8F97-B9B5-B2D5-CE588073EC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DE65F7D-45CA-33E4-3C76-FCE6DEA6E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920F7C-1CD6-493C-8FFC-44482BECC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5834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9D250A-F461-5F39-5067-97057F4AFB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31CDC57-CD30-1B29-9438-7F0D8813A9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E24D2-210B-4AA4-B8E6-CC55AC8CBBB2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F098BF-EC01-7CE2-F48C-610E5E0000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80487D5-1F2D-EB96-BBF6-089E9D74C0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920F7C-1CD6-493C-8FFC-44482BECC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7836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27276B-F04A-39AD-EC82-E3CDE0EDC8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E24D2-210B-4AA4-B8E6-CC55AC8CBBB2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FC4296-2195-88E0-26EE-9A559718A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0F3CF9-1FAD-D552-FA06-F9FB3C373D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920F7C-1CD6-493C-8FFC-44482BECC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6319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A2EFAD-5912-2A7E-D42E-635C4487F4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7EC884-8665-888F-5A1D-E1E9C9B890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60144F4-09EE-2EB4-3657-951D3D2CFE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28A331-CF99-DF62-22CC-341DD868A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E24D2-210B-4AA4-B8E6-CC55AC8CBBB2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35B6CF0-EFFA-382D-3F9B-988FB0707B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A60405D-C0FB-974D-8562-A483F91539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920F7C-1CD6-493C-8FFC-44482BECC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7583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966050-D2CA-B672-6617-B13BD1ACA8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1E00CBD-0DC2-B29D-2F9F-28047A0CEBB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041BD37-52F7-6173-3D39-0B074FDA7F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2FC43E3-CD75-7BC6-852F-0D68A554BC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E24D2-210B-4AA4-B8E6-CC55AC8CBBB2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2DF59A-22C4-1132-A912-72F4B941A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5C66A7-03F1-7EDF-C738-89DB3D665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920F7C-1CD6-493C-8FFC-44482BECC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651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07D4B1A-B648-BE31-B8F5-3852672B91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ABA889-0E3C-FFE0-BFDA-5D2E6575B6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1F9774-7826-43E3-DBF4-551DDF1830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5E24D2-210B-4AA4-B8E6-CC55AC8CBBB2}" type="datetimeFigureOut">
              <a:rPr lang="en-US" smtClean="0"/>
              <a:t>4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61591F-9F40-9C77-1935-3993BE10E4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CC2010-797A-B358-765C-BC6DAEFCFB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920F7C-1CD6-493C-8FFC-44482BECC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7823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microsoft.com/office/2007/relationships/hdphoto" Target="../media/hdphoto2.wdp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7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image" Target="../media/image3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image" Target="../media/image30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.png"/><Relationship Id="rId10" Type="http://schemas.openxmlformats.org/officeDocument/2006/relationships/image" Target="../media/image49.png"/><Relationship Id="rId4" Type="http://schemas.openxmlformats.org/officeDocument/2006/relationships/image" Target="../media/image7.png"/><Relationship Id="rId9" Type="http://schemas.openxmlformats.org/officeDocument/2006/relationships/image" Target="../media/image48.png"/><Relationship Id="rId14" Type="http://schemas.openxmlformats.org/officeDocument/2006/relationships/image" Target="../media/image5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microsoft.com/office/2007/relationships/hdphoto" Target="../media/hdphoto2.wdp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audio" Target="../media/audio2.wav"/><Relationship Id="rId7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audio" Target="../media/audio2.wav"/><Relationship Id="rId7" Type="http://schemas.openxmlformats.org/officeDocument/2006/relationships/image" Target="../media/image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Relationship Id="rId9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18" Type="http://schemas.openxmlformats.org/officeDocument/2006/relationships/image" Target="../media/image27.png"/><Relationship Id="rId3" Type="http://schemas.openxmlformats.org/officeDocument/2006/relationships/image" Target="../media/image12.png"/><Relationship Id="rId21" Type="http://schemas.openxmlformats.org/officeDocument/2006/relationships/image" Target="../media/image7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17" Type="http://schemas.openxmlformats.org/officeDocument/2006/relationships/image" Target="../media/image26.png"/><Relationship Id="rId2" Type="http://schemas.openxmlformats.org/officeDocument/2006/relationships/image" Target="../media/image11.png"/><Relationship Id="rId16" Type="http://schemas.openxmlformats.org/officeDocument/2006/relationships/image" Target="../media/image25.png"/><Relationship Id="rId20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5" Type="http://schemas.openxmlformats.org/officeDocument/2006/relationships/image" Target="../media/image24.png"/><Relationship Id="rId23" Type="http://schemas.openxmlformats.org/officeDocument/2006/relationships/image" Target="../media/image30.png"/><Relationship Id="rId10" Type="http://schemas.openxmlformats.org/officeDocument/2006/relationships/image" Target="../media/image19.png"/><Relationship Id="rId19" Type="http://schemas.openxmlformats.org/officeDocument/2006/relationships/image" Target="../media/image28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Relationship Id="rId2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svg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7C5EF630-3B20-2DCA-5E99-8164AC67CA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574" b="95275" l="4039" r="94632">
                        <a14:foregroundMark x1="66411" y1="23708" x2="64468" y2="23869"/>
                        <a14:foregroundMark x1="51687" y1="22173" x2="54039" y2="29443"/>
                        <a14:foregroundMark x1="48978" y1="11955" x2="79857" y2="13409"/>
                        <a14:foregroundMark x1="79857" y1="13409" x2="60225" y2="16438"/>
                        <a14:foregroundMark x1="60225" y1="16438" x2="51329" y2="9693"/>
                        <a14:foregroundMark x1="51329" y1="9693" x2="62321" y2="8522"/>
                        <a14:foregroundMark x1="62321" y1="8522" x2="71524" y2="9289"/>
                        <a14:foregroundMark x1="71524" y1="9289" x2="81544" y2="13934"/>
                        <a14:foregroundMark x1="81544" y1="13934" x2="91155" y2="22940"/>
                        <a14:foregroundMark x1="91155" y1="22940" x2="90951" y2="28231"/>
                        <a14:foregroundMark x1="88190" y1="21082" x2="89366" y2="28069"/>
                        <a14:foregroundMark x1="89366" y1="28069" x2="89366" y2="28069"/>
                        <a14:foregroundMark x1="82106" y1="8845" x2="64519" y2="5533"/>
                        <a14:foregroundMark x1="64519" y1="5533" x2="52198" y2="6220"/>
                        <a14:foregroundMark x1="52198" y1="6220" x2="51483" y2="6664"/>
                        <a14:foregroundMark x1="57209" y1="7754" x2="68763" y2="5574"/>
                        <a14:foregroundMark x1="92127" y1="39863" x2="94683" y2="53473"/>
                        <a14:foregroundMark x1="92536" y1="47900" x2="92127" y2="53191"/>
                        <a14:foregroundMark x1="74489" y1="92569" x2="70143" y2="93780"/>
                        <a14:foregroundMark x1="49540" y1="93498" x2="54652" y2="94265"/>
                        <a14:foregroundMark x1="67229" y1="94426" x2="78937" y2="95275"/>
                        <a14:foregroundMark x1="78937" y1="95275" x2="79959" y2="94709"/>
                        <a14:foregroundMark x1="77812" y1="93659" x2="72290" y2="94709"/>
                        <a14:foregroundMark x1="67382" y1="22779" x2="67996" y2="30695"/>
                        <a14:foregroundMark x1="69581" y1="23869" x2="66513" y2="34330"/>
                        <a14:foregroundMark x1="66513" y1="34330" x2="57618" y2="36430"/>
                        <a14:foregroundMark x1="57618" y1="36430" x2="65440" y2="34733"/>
                        <a14:foregroundMark x1="64826" y1="38126" x2="63292" y2="38126"/>
                        <a14:foregroundMark x1="11861" y1="55816" x2="8538" y2="67973"/>
                        <a14:foregroundMark x1="8538" y1="67973" x2="12577" y2="58643"/>
                        <a14:foregroundMark x1="12577" y1="58643" x2="11247" y2="68498"/>
                        <a14:foregroundMark x1="11247" y1="68498" x2="11452" y2="68982"/>
                        <a14:foregroundMark x1="8896" y1="56260" x2="5164" y2="63207"/>
                        <a14:foregroundMark x1="5164" y1="63207" x2="8231" y2="69709"/>
                        <a14:foregroundMark x1="8231" y1="69709" x2="8742" y2="70234"/>
                        <a14:foregroundMark x1="10123" y1="56906" x2="9714" y2="62480"/>
                        <a14:foregroundMark x1="4039" y1="62157" x2="5982" y2="67892"/>
                        <a14:foregroundMark x1="5010" y1="61551" x2="5010" y2="6155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86761" y="2296393"/>
            <a:ext cx="2394922" cy="3031395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241EEC51-E82C-AF31-F749-F13275BAED54}"/>
              </a:ext>
            </a:extLst>
          </p:cNvPr>
          <p:cNvGrpSpPr/>
          <p:nvPr/>
        </p:nvGrpSpPr>
        <p:grpSpPr>
          <a:xfrm flipH="1">
            <a:off x="2583711" y="3251593"/>
            <a:ext cx="2264736" cy="3340593"/>
            <a:chOff x="5194635" y="1340817"/>
            <a:chExt cx="1837030" cy="2983176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F247F63-5B3B-1F22-CD75-55AF9C8B2CD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2989" b="94023" l="3996" r="97029">
                          <a14:foregroundMark x1="71568" y1="13166" x2="71568" y2="13166"/>
                          <a14:foregroundMark x1="60707" y1="10743" x2="60707" y2="10743"/>
                          <a14:foregroundMark x1="67367" y1="6543" x2="68699" y2="6543"/>
                          <a14:foregroundMark x1="78637" y1="5331" x2="79098" y2="5856"/>
                          <a14:foregroundMark x1="83760" y1="10582" x2="83760" y2="10582"/>
                          <a14:foregroundMark x1="88627" y1="15105" x2="88627" y2="15105"/>
                          <a14:foregroundMark x1="92828" y1="19830" x2="92828" y2="19830"/>
                          <a14:foregroundMark x1="94416" y1="21729" x2="94416" y2="21729"/>
                          <a14:foregroundMark x1="94416" y1="22981" x2="94416" y2="22981"/>
                          <a14:foregroundMark x1="93955" y1="29241" x2="93750" y2="30493"/>
                          <a14:foregroundMark x1="91957" y1="37116" x2="91752" y2="38166"/>
                          <a14:foregroundMark x1="81762" y1="93013" x2="81762" y2="93013"/>
                          <a14:foregroundMark x1="79303" y1="93174" x2="79303" y2="93174"/>
                          <a14:foregroundMark x1="77561" y1="93174" x2="77561" y2="93174"/>
                          <a14:foregroundMark x1="74898" y1="93174" x2="74898" y2="93174"/>
                          <a14:foregroundMark x1="74232" y1="93700" x2="74232" y2="93700"/>
                          <a14:foregroundMark x1="51639" y1="91599" x2="51639" y2="91599"/>
                          <a14:foregroundMark x1="50973" y1="89176" x2="50973" y2="89176"/>
                          <a14:foregroundMark x1="50973" y1="89015" x2="50973" y2="89015"/>
                          <a14:foregroundMark x1="50717" y1="89701" x2="50717" y2="89701"/>
                          <a14:foregroundMark x1="50717" y1="90751" x2="50717" y2="90751"/>
                          <a14:foregroundMark x1="50717" y1="90751" x2="51844" y2="91438"/>
                          <a14:foregroundMark x1="54303" y1="93376" x2="54303" y2="93376"/>
                          <a14:foregroundMark x1="52305" y1="86026" x2="52305" y2="86026"/>
                          <a14:foregroundMark x1="51844" y1="85339" x2="51844" y2="85339"/>
                          <a14:foregroundMark x1="51844" y1="85339" x2="51844" y2="85339"/>
                          <a14:foregroundMark x1="52305" y1="85339" x2="52305" y2="85339"/>
                          <a14:foregroundMark x1="51383" y1="85662" x2="51383" y2="85662"/>
                          <a14:foregroundMark x1="51383" y1="85662" x2="51639" y2="86389"/>
                          <a14:foregroundMark x1="51844" y1="86712" x2="52715" y2="87439"/>
                          <a14:foregroundMark x1="53176" y1="89499" x2="53381" y2="90388"/>
                          <a14:foregroundMark x1="53637" y1="92851" x2="53637" y2="92851"/>
                          <a14:foregroundMark x1="54047" y1="93538" x2="54047" y2="93538"/>
                          <a14:foregroundMark x1="54047" y1="93538" x2="54047" y2="93538"/>
                          <a14:foregroundMark x1="53381" y1="93901" x2="53381" y2="93901"/>
                          <a14:foregroundMark x1="52049" y1="93901" x2="52049" y2="93901"/>
                          <a14:foregroundMark x1="52049" y1="93901" x2="52049" y2="93901"/>
                          <a14:foregroundMark x1="52049" y1="93901" x2="52049" y2="93901"/>
                          <a14:foregroundMark x1="52305" y1="93901" x2="52305" y2="93901"/>
                          <a14:foregroundMark x1="52971" y1="93700" x2="52971" y2="93700"/>
                          <a14:foregroundMark x1="53842" y1="93700" x2="53842" y2="93700"/>
                          <a14:foregroundMark x1="55379" y1="93376" x2="55379" y2="93376"/>
                          <a14:foregroundMark x1="54969" y1="93538" x2="54969" y2="93538"/>
                          <a14:foregroundMark x1="54303" y1="93538" x2="53637" y2="93901"/>
                          <a14:foregroundMark x1="53637" y1="93901" x2="53637" y2="93901"/>
                          <a14:foregroundMark x1="53637" y1="93901" x2="53637" y2="93901"/>
                          <a14:foregroundMark x1="51383" y1="94063" x2="51383" y2="94063"/>
                          <a14:foregroundMark x1="51383" y1="94063" x2="51383" y2="94063"/>
                          <a14:foregroundMark x1="50717" y1="93901" x2="50717" y2="93901"/>
                          <a14:foregroundMark x1="53637" y1="93538" x2="53637" y2="93538"/>
                          <a14:foregroundMark x1="72695" y1="87601" x2="72234" y2="88126"/>
                          <a14:foregroundMark x1="72234" y1="88126" x2="72234" y2="89015"/>
                          <a14:foregroundMark x1="71363" y1="87964" x2="71363" y2="87964"/>
                          <a14:foregroundMark x1="71363" y1="87964" x2="71773" y2="88651"/>
                          <a14:foregroundMark x1="71773" y1="88651" x2="71773" y2="88651"/>
                          <a14:foregroundMark x1="72234" y1="88813" x2="73105" y2="90024"/>
                          <a14:foregroundMark x1="73105" y1="90024" x2="73105" y2="90024"/>
                          <a14:foregroundMark x1="72900" y1="88489" x2="72900" y2="88489"/>
                          <a14:foregroundMark x1="72695" y1="88489" x2="72695" y2="88489"/>
                          <a14:foregroundMark x1="72695" y1="88489" x2="72695" y2="88489"/>
                          <a14:foregroundMark x1="72695" y1="88489" x2="72695" y2="88489"/>
                          <a14:foregroundMark x1="70697" y1="87601" x2="70697" y2="87601"/>
                          <a14:foregroundMark x1="51178" y1="85501" x2="51178" y2="85501"/>
                          <a14:foregroundMark x1="97029" y1="38005" x2="95697" y2="39903"/>
                          <a14:foregroundMark x1="95697" y1="39903" x2="95697" y2="39903"/>
                          <a14:foregroundMark x1="95287" y1="38853" x2="95287" y2="38853"/>
                          <a14:foregroundMark x1="95287" y1="38853" x2="95287" y2="38853"/>
                          <a14:foregroundMark x1="95287" y1="38853" x2="95287" y2="38853"/>
                          <a14:foregroundMark x1="95287" y1="39055" x2="95287" y2="39055"/>
                          <a14:foregroundMark x1="95287" y1="39055" x2="95287" y2="39055"/>
                          <a14:foregroundMark x1="95287" y1="39055" x2="95287" y2="40590"/>
                          <a14:foregroundMark x1="95287" y1="40590" x2="95287" y2="40590"/>
                          <a14:foregroundMark x1="95287" y1="40590" x2="95287" y2="40590"/>
                          <a14:foregroundMark x1="95287" y1="40590" x2="95287" y2="40590"/>
                          <a14:foregroundMark x1="95492" y1="39580" x2="95492" y2="39580"/>
                          <a14:foregroundMark x1="95492" y1="39580" x2="95492" y2="39580"/>
                          <a14:foregroundMark x1="95697" y1="37116" x2="95697" y2="37116"/>
                          <a14:foregroundMark x1="95697" y1="36753" x2="95697" y2="36753"/>
                          <a14:foregroundMark x1="95697" y1="36753" x2="95697" y2="36753"/>
                          <a14:foregroundMark x1="95697" y1="36228" x2="95697" y2="36228"/>
                          <a14:foregroundMark x1="95697" y1="36753" x2="95953" y2="38328"/>
                          <a14:foregroundMark x1="95953" y1="38691" x2="95953" y2="38691"/>
                          <a14:foregroundMark x1="95953" y1="39055" x2="96158" y2="40267"/>
                          <a14:foregroundMark x1="96158" y1="40428" x2="96158" y2="41115"/>
                          <a14:foregroundMark x1="96158" y1="41115" x2="96158" y2="41115"/>
                          <a14:foregroundMark x1="96158" y1="41317" x2="96158" y2="41317"/>
                          <a14:foregroundMark x1="96158" y1="40590" x2="96158" y2="40590"/>
                          <a14:foregroundMark x1="95697" y1="40267" x2="95697" y2="40267"/>
                          <a14:foregroundMark x1="95492" y1="39580" x2="95492" y2="39580"/>
                          <a14:foregroundMark x1="95492" y1="38691" x2="95492" y2="38691"/>
                          <a14:foregroundMark x1="9990" y1="3756" x2="9990" y2="3756"/>
                          <a14:foregroundMark x1="9734" y1="3595" x2="9734" y2="3595"/>
                          <a14:foregroundMark x1="9529" y1="3595" x2="12398" y2="5331"/>
                          <a14:foregroundMark x1="13934" y1="5493" x2="13934" y2="5493"/>
                          <a14:foregroundMark x1="13064" y1="4120" x2="12398" y2="4968"/>
                          <a14:foregroundMark x1="12193" y1="4968" x2="12193" y2="4968"/>
                          <a14:foregroundMark x1="12193" y1="4968" x2="12193" y2="4968"/>
                          <a14:foregroundMark x1="11527" y1="4443" x2="11527" y2="4443"/>
                          <a14:foregroundMark x1="11527" y1="4443" x2="11527" y2="4443"/>
                          <a14:foregroundMark x1="11066" y1="3918" x2="11066" y2="3918"/>
                          <a14:foregroundMark x1="10861" y1="3756" x2="10861" y2="3756"/>
                          <a14:foregroundMark x1="10861" y1="3756" x2="10861" y2="3756"/>
                          <a14:foregroundMark x1="9734" y1="3756" x2="9734" y2="3756"/>
                          <a14:foregroundMark x1="9734" y1="3756" x2="9734" y2="3756"/>
                          <a14:foregroundMark x1="9324" y1="3756" x2="9324" y2="3756"/>
                          <a14:foregroundMark x1="9324" y1="3756" x2="9324" y2="3756"/>
                          <a14:foregroundMark x1="9324" y1="3756" x2="14191" y2="5856"/>
                          <a14:foregroundMark x1="9068" y1="3069" x2="14600" y2="5493"/>
                          <a14:foregroundMark x1="11732" y1="5331" x2="11262" y2="8429"/>
                          <a14:foregroundMark x1="11066" y1="5654" x2="10644" y2="8380"/>
                          <a14:foregroundMark x1="11066" y1="7593" x2="11066" y2="7593"/>
                          <a14:foregroundMark x1="11732" y1="8643" x2="11732" y2="8643"/>
                          <a14:foregroundMark x1="11066" y1="7956" x2="11066" y2="7956"/>
                          <a14:foregroundMark x1="11322" y1="8118" x2="11322" y2="8118"/>
                          <a14:foregroundMark x1="11322" y1="8118" x2="11322" y2="8118"/>
                          <a14:foregroundMark x1="7736" y1="61066" x2="7736" y2="61066"/>
                          <a14:foregroundMark x1="5072" y1="57391" x2="5072" y2="57391"/>
                          <a14:foregroundMark x1="5072" y1="56664" x2="5738" y2="56502"/>
                          <a14:foregroundMark x1="8863" y1="54766" x2="8863" y2="54766"/>
                          <a14:foregroundMark x1="8863" y1="54766" x2="8863" y2="54766"/>
                          <a14:foregroundMark x1="9068" y1="54927" x2="10400" y2="56866"/>
                          <a14:foregroundMark x1="10400" y1="57027" x2="11988" y2="57553"/>
                          <a14:foregroundMark x1="11988" y1="57553" x2="11988" y2="60541"/>
                          <a14:foregroundMark x1="11988" y1="60703" x2="10400" y2="67003"/>
                          <a14:foregroundMark x1="10400" y1="67003" x2="10400" y2="67690"/>
                          <a14:foregroundMark x1="10400" y1="67690" x2="10400" y2="67690"/>
                          <a14:foregroundMark x1="10400" y1="67690" x2="10400" y2="67690"/>
                          <a14:foregroundMark x1="8863" y1="65226" x2="8863" y2="65226"/>
                          <a14:foregroundMark x1="7070" y1="62601" x2="5738" y2="62601"/>
                          <a14:foregroundMark x1="5072" y1="62601" x2="4662" y2="63328"/>
                          <a14:foregroundMark x1="4457" y1="63328" x2="4201" y2="64540"/>
                          <a14:foregroundMark x1="4201" y1="64540" x2="4201" y2="68215"/>
                          <a14:foregroundMark x1="4201" y1="68215" x2="3996" y2="68740"/>
                          <a14:foregroundMark x1="5533" y1="68053" x2="9068" y2="69952"/>
                          <a14:foregroundMark x1="9990" y1="64540" x2="9990" y2="64540"/>
                          <a14:foregroundMark x1="10195" y1="63853" x2="10195" y2="63853"/>
                          <a14:foregroundMark x1="10861" y1="61914" x2="11988" y2="62076"/>
                          <a14:foregroundMark x1="11527" y1="56664" x2="15523" y2="61551"/>
                          <a14:foregroundMark x1="15523" y1="61551" x2="17059" y2="62964"/>
                          <a14:foregroundMark x1="17059" y1="63489" x2="17725" y2="65226"/>
                          <a14:foregroundMark x1="17725" y1="65590" x2="17264" y2="67003"/>
                          <a14:foregroundMark x1="15523" y1="66115" x2="15523" y2="67165"/>
                          <a14:foregroundMark x1="15061" y1="67326" x2="14857" y2="69265"/>
                          <a14:foregroundMark x1="13320" y1="68538" x2="12654" y2="70315"/>
                          <a14:foregroundMark x1="8658" y1="64903" x2="8658" y2="64903"/>
                          <a14:foregroundMark x1="8658" y1="63853" x2="9734" y2="65428"/>
                          <a14:foregroundMark x1="9068" y1="62964" x2="9734" y2="63853"/>
                          <a14:foregroundMark x1="11322" y1="20355" x2="11527" y2="22456"/>
                          <a14:foregroundMark x1="10861" y1="21204" x2="10195" y2="27342"/>
                          <a14:foregroundMark x1="10400" y1="24879" x2="10195" y2="29443"/>
                          <a14:foregroundMark x1="9088" y1="40111" x2="9000" y2="40697"/>
                          <a14:foregroundMark x1="9354" y1="38328" x2="9173" y2="39536"/>
                          <a14:foregroundMark x1="9614" y1="36591" x2="9354" y2="38328"/>
                          <a14:foregroundMark x1="10400" y1="31341" x2="9614" y2="36591"/>
                          <a14:foregroundMark x1="11168" y1="9249" x2="11014" y2="9128"/>
                          <a14:foregroundMark x1="11168" y1="10016" x2="11168" y2="10743"/>
                          <a14:foregroundMark x1="10861" y1="11228" x2="10553" y2="13489"/>
                          <a14:foregroundMark x1="10861" y1="13368" x2="11322" y2="15832"/>
                          <a14:foregroundMark x1="10861" y1="16115" x2="10861" y2="16115"/>
                          <a14:foregroundMark x1="10092" y1="34895" x2="9119" y2="35541"/>
                          <a14:foregroundMark x1="10400" y1="34774" x2="9580" y2="40024"/>
                          <a14:foregroundMark x1="9580" y1="40509" x2="9785" y2="41397"/>
                          <a14:foregroundMark x1="51486" y1="22334" x2="49129" y2="23344"/>
                          <a14:foregroundMark x1="66650" y1="21325" x2="66496" y2="21325"/>
                          <a14:foregroundMark x1="70287" y1="31300" x2="58658" y2="33643"/>
                          <a14:foregroundMark x1="58658" y1="33643" x2="62244" y2="33683"/>
                          <a14:backgroundMark x1="9068" y1="19628" x2="9068" y2="19628"/>
                          <a14:backgroundMark x1="9990" y1="19830" x2="9990" y2="19830"/>
                          <a14:backgroundMark x1="9324" y1="19992" x2="9324" y2="19992"/>
                          <a14:backgroundMark x1="7992" y1="21204" x2="7992" y2="21204"/>
                          <a14:backgroundMark x1="9529" y1="18417" x2="9529" y2="18417"/>
                          <a14:backgroundMark x1="9529" y1="17569" x2="9529" y2="17569"/>
                          <a14:backgroundMark x1="9068" y1="16317" x2="9068" y2="16317"/>
                          <a14:backgroundMark x1="9734" y1="16680" x2="7531" y2="21405"/>
                          <a14:backgroundMark x1="9404" y1="16115" x2="9587" y2="13625"/>
                          <a14:backgroundMark x1="9324" y1="17205" x2="9404" y2="16115"/>
                          <a14:backgroundMark x1="9671" y1="14073" x2="9426" y2="15994"/>
                          <a14:backgroundMark x1="10096" y1="10743" x2="10043" y2="11159"/>
                          <a14:backgroundMark x1="10400" y1="8360" x2="10189" y2="1001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925" b="-4156"/>
            <a:stretch/>
          </p:blipFill>
          <p:spPr>
            <a:xfrm>
              <a:off x="5266661" y="1340817"/>
              <a:ext cx="1765004" cy="2912205"/>
            </a:xfrm>
            <a:prstGeom prst="rect">
              <a:avLst/>
            </a:prstGeom>
          </p:spPr>
        </p:pic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71720CC3-E88D-647C-6305-A675760609E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94635" y="1598428"/>
              <a:ext cx="72026" cy="2725565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组合 24">
            <a:extLst>
              <a:ext uri="{FF2B5EF4-FFF2-40B4-BE49-F238E27FC236}">
                <a16:creationId xmlns:a16="http://schemas.microsoft.com/office/drawing/2014/main" id="{285FF463-1D04-096D-4B81-5D10262A3FBB}"/>
              </a:ext>
            </a:extLst>
          </p:cNvPr>
          <p:cNvGrpSpPr/>
          <p:nvPr/>
        </p:nvGrpSpPr>
        <p:grpSpPr>
          <a:xfrm>
            <a:off x="5506717" y="141644"/>
            <a:ext cx="3147399" cy="1118630"/>
            <a:chOff x="1082531" y="1573867"/>
            <a:chExt cx="2749834" cy="933631"/>
          </a:xfrm>
        </p:grpSpPr>
        <p:sp>
          <p:nvSpPr>
            <p:cNvPr id="11" name="文本框 25">
              <a:extLst>
                <a:ext uri="{FF2B5EF4-FFF2-40B4-BE49-F238E27FC236}">
                  <a16:creationId xmlns:a16="http://schemas.microsoft.com/office/drawing/2014/main" id="{F8BFA42C-EC97-3501-836C-2C60846CA2FD}"/>
                </a:ext>
              </a:extLst>
            </p:cNvPr>
            <p:cNvSpPr txBox="1"/>
            <p:nvPr/>
          </p:nvSpPr>
          <p:spPr>
            <a:xfrm>
              <a:off x="1082531" y="1582742"/>
              <a:ext cx="1647291" cy="9247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6600" b="1">
                  <a:ln w="180975">
                    <a:solidFill>
                      <a:sysClr val="windowText" lastClr="000000"/>
                    </a:solidFill>
                  </a:ln>
                  <a:solidFill>
                    <a:srgbClr val="FB2D7B"/>
                  </a:solidFill>
                  <a:latin typeface="UTM Arruba KT" panose="02040603050506020204" pitchFamily="18" charset="0"/>
                  <a:cs typeface="+mn-ea"/>
                  <a:sym typeface="+mn-lt"/>
                </a:rPr>
                <a:t>Toán</a:t>
              </a:r>
              <a:endParaRPr lang="zh-CN" altLang="en-US" sz="6600" b="1" dirty="0">
                <a:ln w="180975">
                  <a:solidFill>
                    <a:sysClr val="windowText" lastClr="000000"/>
                  </a:solidFill>
                </a:ln>
                <a:solidFill>
                  <a:srgbClr val="FB2D7B"/>
                </a:solidFill>
                <a:latin typeface="UTM Arruba KT" panose="02040603050506020204" pitchFamily="18" charset="0"/>
                <a:cs typeface="+mn-ea"/>
                <a:sym typeface="+mn-lt"/>
              </a:endParaRPr>
            </a:p>
          </p:txBody>
        </p:sp>
        <p:sp>
          <p:nvSpPr>
            <p:cNvPr id="12" name="文本框 26">
              <a:extLst>
                <a:ext uri="{FF2B5EF4-FFF2-40B4-BE49-F238E27FC236}">
                  <a16:creationId xmlns:a16="http://schemas.microsoft.com/office/drawing/2014/main" id="{3984760B-AED6-D2DF-E387-9BF77AE7CF17}"/>
                </a:ext>
              </a:extLst>
            </p:cNvPr>
            <p:cNvSpPr txBox="1"/>
            <p:nvPr/>
          </p:nvSpPr>
          <p:spPr>
            <a:xfrm>
              <a:off x="1087316" y="1573867"/>
              <a:ext cx="2745049" cy="9247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600" b="1">
                  <a:ln w="28575">
                    <a:solidFill>
                      <a:schemeClr val="bg1"/>
                    </a:solidFill>
                  </a:ln>
                  <a:solidFill>
                    <a:srgbClr val="FB2D7B"/>
                  </a:solidFill>
                  <a:latin typeface="UTM Arruba KT" panose="02040603050506020204" pitchFamily="18" charset="0"/>
                  <a:cs typeface="+mn-ea"/>
                  <a:sym typeface="+mn-lt"/>
                </a:rPr>
                <a:t>Toán</a:t>
              </a:r>
              <a:endParaRPr lang="zh-CN" altLang="en-US" sz="6600" b="1" dirty="0">
                <a:ln w="28575">
                  <a:solidFill>
                    <a:schemeClr val="bg1"/>
                  </a:solidFill>
                </a:ln>
                <a:solidFill>
                  <a:srgbClr val="FB2D7B"/>
                </a:solidFill>
                <a:latin typeface="UTM Arruba KT" panose="02040603050506020204" pitchFamily="18" charset="0"/>
                <a:cs typeface="+mn-ea"/>
                <a:sym typeface="+mn-lt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A2919FA-1EC5-2180-0506-76E05EBC7DC7}"/>
              </a:ext>
            </a:extLst>
          </p:cNvPr>
          <p:cNvGrpSpPr/>
          <p:nvPr/>
        </p:nvGrpSpPr>
        <p:grpSpPr>
          <a:xfrm>
            <a:off x="1506070" y="1000139"/>
            <a:ext cx="9661423" cy="1879223"/>
            <a:chOff x="1862959" y="345288"/>
            <a:chExt cx="9661423" cy="1879223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F6CE87A-4C1D-60DD-C209-E8732F695963}"/>
                </a:ext>
              </a:extLst>
            </p:cNvPr>
            <p:cNvSpPr txBox="1"/>
            <p:nvPr/>
          </p:nvSpPr>
          <p:spPr>
            <a:xfrm>
              <a:off x="1862959" y="362463"/>
              <a:ext cx="9661423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000000"/>
                </a:buClr>
                <a:buFont typeface="Arial"/>
                <a:buNone/>
                <a:defRPr/>
              </a:pPr>
              <a:r>
                <a:rPr lang="en-US" sz="11500" b="1">
                  <a:ln w="311150">
                    <a:solidFill>
                      <a:schemeClr val="bg1"/>
                    </a:solidFill>
                    <a:prstDash val="solid"/>
                  </a:ln>
                  <a:gradFill flip="none" rotWithShape="1">
                    <a:gsLst>
                      <a:gs pos="0">
                        <a:srgbClr val="ECF388"/>
                      </a:gs>
                      <a:gs pos="56000">
                        <a:srgbClr val="9EE620"/>
                      </a:gs>
                      <a:gs pos="55000">
                        <a:srgbClr val="B9EE4E"/>
                      </a:gs>
                      <a:gs pos="100000">
                        <a:srgbClr val="85BE30"/>
                      </a:gs>
                    </a:gsLst>
                    <a:lin ang="5400000" scaled="1"/>
                    <a:tileRect/>
                  </a:gra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UTM Colossalis" panose="02040603050506020204" pitchFamily="18" charset="0"/>
                </a:rPr>
                <a:t>Luyện tập</a:t>
              </a:r>
              <a:endParaRPr lang="en-US" sz="11500" b="1" kern="0">
                <a:ln w="311150">
                  <a:solidFill>
                    <a:schemeClr val="bg1"/>
                  </a:solidFill>
                  <a:prstDash val="solid"/>
                </a:ln>
                <a:gradFill flip="none" rotWithShape="1">
                  <a:gsLst>
                    <a:gs pos="0">
                      <a:srgbClr val="ECF388"/>
                    </a:gs>
                    <a:gs pos="56000">
                      <a:srgbClr val="9EE620"/>
                    </a:gs>
                    <a:gs pos="55000">
                      <a:srgbClr val="B9EE4E"/>
                    </a:gs>
                    <a:gs pos="100000">
                      <a:srgbClr val="85BE30"/>
                    </a:gs>
                  </a:gsLst>
                  <a:lin ang="5400000" scaled="1"/>
                  <a:tileRect/>
                </a:gradFill>
                <a:effectLst>
                  <a:outerShdw dist="38100" dir="2700000" algn="tl" rotWithShape="0">
                    <a:schemeClr val="accent2"/>
                  </a:outerShdw>
                </a:effectLst>
                <a:latin typeface="UTM Colossalis" panose="02040603050506020204" pitchFamily="18" charset="0"/>
                <a:sym typeface="Arial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3D75901-66D0-103E-19D8-0B54005803FA}"/>
                </a:ext>
              </a:extLst>
            </p:cNvPr>
            <p:cNvSpPr txBox="1"/>
            <p:nvPr/>
          </p:nvSpPr>
          <p:spPr>
            <a:xfrm>
              <a:off x="1862959" y="345288"/>
              <a:ext cx="9661423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000000"/>
                </a:buClr>
                <a:buFont typeface="Arial"/>
                <a:buNone/>
                <a:defRPr/>
              </a:pPr>
              <a:r>
                <a:rPr lang="en-US" sz="11500" b="1">
                  <a:ln w="57150">
                    <a:solidFill>
                      <a:srgbClr val="246405"/>
                    </a:solidFill>
                    <a:prstDash val="solid"/>
                  </a:ln>
                  <a:gradFill flip="none" rotWithShape="1">
                    <a:gsLst>
                      <a:gs pos="0">
                        <a:srgbClr val="ECF388"/>
                      </a:gs>
                      <a:gs pos="56000">
                        <a:srgbClr val="9EE620"/>
                      </a:gs>
                      <a:gs pos="55000">
                        <a:srgbClr val="B9EE4E"/>
                      </a:gs>
                      <a:gs pos="100000">
                        <a:srgbClr val="85BE30"/>
                      </a:gs>
                    </a:gsLst>
                    <a:lin ang="5400000" scaled="1"/>
                    <a:tileRect/>
                  </a:gra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UTM Colossalis" panose="02040603050506020204" pitchFamily="18" charset="0"/>
                </a:rPr>
                <a:t>Luyện tập</a:t>
              </a:r>
              <a:endParaRPr lang="en-US" sz="11500" b="1" kern="0">
                <a:ln w="57150">
                  <a:solidFill>
                    <a:srgbClr val="246405"/>
                  </a:solidFill>
                  <a:prstDash val="solid"/>
                </a:ln>
                <a:gradFill flip="none" rotWithShape="1">
                  <a:gsLst>
                    <a:gs pos="0">
                      <a:srgbClr val="ECF388"/>
                    </a:gs>
                    <a:gs pos="56000">
                      <a:srgbClr val="9EE620"/>
                    </a:gs>
                    <a:gs pos="55000">
                      <a:srgbClr val="B9EE4E"/>
                    </a:gs>
                    <a:gs pos="100000">
                      <a:srgbClr val="85BE30"/>
                    </a:gs>
                  </a:gsLst>
                  <a:lin ang="5400000" scaled="1"/>
                  <a:tileRect/>
                </a:gradFill>
                <a:effectLst>
                  <a:outerShdw dist="38100" dir="2700000" algn="tl" rotWithShape="0">
                    <a:schemeClr val="accent2"/>
                  </a:outerShdw>
                </a:effectLst>
                <a:latin typeface="UTM Colossalis" panose="02040603050506020204" pitchFamily="18" charset="0"/>
                <a:sym typeface="Arial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3D0EE319-FD30-26CA-0690-E4CBF2E09AD5}"/>
              </a:ext>
            </a:extLst>
          </p:cNvPr>
          <p:cNvSpPr txBox="1"/>
          <p:nvPr/>
        </p:nvSpPr>
        <p:spPr>
          <a:xfrm>
            <a:off x="8111339" y="3104204"/>
            <a:ext cx="2993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4000">
                <a:latin typeface="SVN-Ready" panose="02040603050506020204" pitchFamily="18" charset="0"/>
              </a:rPr>
              <a:t>Trang </a:t>
            </a:r>
            <a:r>
              <a:rPr lang="en-US" sz="4000">
                <a:latin typeface="SVN-Ready" panose="02040603050506020204" pitchFamily="18" charset="0"/>
              </a:rPr>
              <a:t>160</a:t>
            </a:r>
            <a:endParaRPr lang="en-VN" sz="4000" dirty="0">
              <a:latin typeface="SVN-Ready" panose="020406030505060202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3F89CD8B-1282-8D4E-5A5C-E401D1C8218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35" t="50000" r="33470" b="3876"/>
          <a:stretch/>
        </p:blipFill>
        <p:spPr>
          <a:xfrm flipH="1">
            <a:off x="-1" y="62383"/>
            <a:ext cx="1506071" cy="1520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615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1EB0471-5BBD-E32D-251C-5BB4CA78498E}"/>
              </a:ext>
            </a:extLst>
          </p:cNvPr>
          <p:cNvSpPr txBox="1"/>
          <p:nvPr/>
        </p:nvSpPr>
        <p:spPr>
          <a:xfrm>
            <a:off x="2073882" y="528453"/>
            <a:ext cx="69011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bằng cách thuận tiện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D447FF1-845F-76D3-0078-FBF01BECD1FB}"/>
              </a:ext>
            </a:extLst>
          </p:cNvPr>
          <p:cNvGrpSpPr/>
          <p:nvPr/>
        </p:nvGrpSpPr>
        <p:grpSpPr>
          <a:xfrm>
            <a:off x="628378" y="315124"/>
            <a:ext cx="1326682" cy="974293"/>
            <a:chOff x="728837" y="250760"/>
            <a:chExt cx="1326682" cy="974293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2D93BB98-87C1-6350-168D-32DDBF772DBE}"/>
                </a:ext>
              </a:extLst>
            </p:cNvPr>
            <p:cNvSpPr/>
            <p:nvPr/>
          </p:nvSpPr>
          <p:spPr>
            <a:xfrm>
              <a:off x="728837" y="511419"/>
              <a:ext cx="1308371" cy="713634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391752F-AE3C-ABFC-7EF1-9C52E2F4C41B}"/>
                </a:ext>
              </a:extLst>
            </p:cNvPr>
            <p:cNvSpPr/>
            <p:nvPr/>
          </p:nvSpPr>
          <p:spPr>
            <a:xfrm>
              <a:off x="745545" y="250760"/>
              <a:ext cx="1309974" cy="90505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4000" b="1">
                  <a:solidFill>
                    <a:schemeClr val="bg1"/>
                  </a:solidFill>
                  <a:latin typeface="+mj-lt"/>
                  <a:cs typeface="Arial" panose="020B0604020202020204" pitchFamily="34" charset="0"/>
                </a:rPr>
                <a:t>Bài </a:t>
              </a:r>
              <a:r>
                <a:rPr lang="en-US" sz="40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Rectangle 90">
            <a:extLst>
              <a:ext uri="{FF2B5EF4-FFF2-40B4-BE49-F238E27FC236}">
                <a16:creationId xmlns:a16="http://schemas.microsoft.com/office/drawing/2014/main" id="{D49A0265-71EC-B670-DEE4-4854347E9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2457" y="1696380"/>
            <a:ext cx="9460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>
                <a:cs typeface="Times New Roman" panose="02020603050405020304" pitchFamily="18" charset="0"/>
              </a:rPr>
              <a:t>a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8A0AE08-0B62-5BB1-BD41-E99F3065CB0B}"/>
                  </a:ext>
                </a:extLst>
              </p:cNvPr>
              <p:cNvSpPr txBox="1"/>
              <p:nvPr/>
            </p:nvSpPr>
            <p:spPr>
              <a:xfrm>
                <a:off x="2389090" y="1587887"/>
                <a:ext cx="548227" cy="9187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8A0AE08-0B62-5BB1-BD41-E99F3065CB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9090" y="1587887"/>
                <a:ext cx="548227" cy="9187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C21E475-E927-05FD-7BF9-43522AD88A50}"/>
                  </a:ext>
                </a:extLst>
              </p:cNvPr>
              <p:cNvSpPr txBox="1"/>
              <p:nvPr/>
            </p:nvSpPr>
            <p:spPr>
              <a:xfrm>
                <a:off x="2940963" y="1587887"/>
                <a:ext cx="695190" cy="9219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C21E475-E927-05FD-7BF9-43522AD88A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0963" y="1587887"/>
                <a:ext cx="695190" cy="92198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39FA766-D680-7716-63A7-B1400742E5AB}"/>
                  </a:ext>
                </a:extLst>
              </p:cNvPr>
              <p:cNvSpPr txBox="1"/>
              <p:nvPr/>
            </p:nvSpPr>
            <p:spPr>
              <a:xfrm>
                <a:off x="3636153" y="1587887"/>
                <a:ext cx="922817" cy="9201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39FA766-D680-7716-63A7-B1400742E5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6153" y="1587887"/>
                <a:ext cx="922817" cy="9201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2A5E411-C1FD-A633-BD71-8904D8642A07}"/>
                  </a:ext>
                </a:extLst>
              </p:cNvPr>
              <p:cNvSpPr txBox="1"/>
              <p:nvPr/>
            </p:nvSpPr>
            <p:spPr>
              <a:xfrm>
                <a:off x="4606718" y="1587887"/>
                <a:ext cx="695190" cy="9219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2A5E411-C1FD-A633-BD71-8904D8642A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6718" y="1587887"/>
                <a:ext cx="695190" cy="9219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45044F2-837A-01F6-7089-98E0692650B3}"/>
                  </a:ext>
                </a:extLst>
              </p:cNvPr>
              <p:cNvSpPr txBox="1"/>
              <p:nvPr/>
            </p:nvSpPr>
            <p:spPr>
              <a:xfrm>
                <a:off x="5349656" y="1558553"/>
                <a:ext cx="2431563" cy="9201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(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+ 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45044F2-837A-01F6-7089-98E0692650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656" y="1558553"/>
                <a:ext cx="2431563" cy="9201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5D4CA53-D331-7713-C5BD-850D8DF3799D}"/>
                  </a:ext>
                </a:extLst>
              </p:cNvPr>
              <p:cNvSpPr txBox="1"/>
              <p:nvPr/>
            </p:nvSpPr>
            <p:spPr>
              <a:xfrm>
                <a:off x="7837101" y="1558553"/>
                <a:ext cx="1952073" cy="9219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+ 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5D4CA53-D331-7713-C5BD-850D8DF379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7101" y="1558553"/>
                <a:ext cx="1952073" cy="92198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2DB9EE8-A3C0-A49C-E2CC-453209F989EE}"/>
                  </a:ext>
                </a:extLst>
              </p:cNvPr>
              <p:cNvSpPr txBox="1"/>
              <p:nvPr/>
            </p:nvSpPr>
            <p:spPr>
              <a:xfrm>
                <a:off x="5310042" y="2847895"/>
                <a:ext cx="1864100" cy="9219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+ 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2DB9EE8-A3C0-A49C-E2CC-453209F989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0042" y="2847895"/>
                <a:ext cx="1864100" cy="92198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2CA96DD-F8C3-E42A-2796-E02B703F7A75}"/>
                  </a:ext>
                </a:extLst>
              </p:cNvPr>
              <p:cNvSpPr txBox="1"/>
              <p:nvPr/>
            </p:nvSpPr>
            <p:spPr>
              <a:xfrm>
                <a:off x="5349656" y="4057316"/>
                <a:ext cx="1492688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+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2CA96DD-F8C3-E42A-2796-E02B703F7A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656" y="4057316"/>
                <a:ext cx="1492688" cy="4924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6871A99-772E-D6BB-3EB0-0AB27C0B3362}"/>
                  </a:ext>
                </a:extLst>
              </p:cNvPr>
              <p:cNvSpPr txBox="1"/>
              <p:nvPr/>
            </p:nvSpPr>
            <p:spPr>
              <a:xfrm>
                <a:off x="5355221" y="4811203"/>
                <a:ext cx="74077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6871A99-772E-D6BB-3EB0-0AB27C0B33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5221" y="4811203"/>
                <a:ext cx="740779" cy="49244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4">
            <a:extLst>
              <a:ext uri="{FF2B5EF4-FFF2-40B4-BE49-F238E27FC236}">
                <a16:creationId xmlns:a16="http://schemas.microsoft.com/office/drawing/2014/main" id="{408505A3-F4AB-DA04-0019-F63D97D6F9B3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35887"/>
          <a:stretch/>
        </p:blipFill>
        <p:spPr>
          <a:xfrm flipH="1">
            <a:off x="724316" y="3711822"/>
            <a:ext cx="2699132" cy="2899595"/>
          </a:xfrm>
          <a:prstGeom prst="rect">
            <a:avLst/>
          </a:prstGeom>
        </p:spPr>
      </p:pic>
      <p:pic>
        <p:nvPicPr>
          <p:cNvPr id="17" name="Picture 2">
            <a:extLst>
              <a:ext uri="{FF2B5EF4-FFF2-40B4-BE49-F238E27FC236}">
                <a16:creationId xmlns:a16="http://schemas.microsoft.com/office/drawing/2014/main" id="{FE7A9515-6EBF-145D-C23F-5FC0BEAA641E}"/>
              </a:ext>
            </a:extLst>
          </p:cNvPr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>
            <a:off x="9347787" y="4573350"/>
            <a:ext cx="2532235" cy="217265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345155D-3FA4-7646-2D43-FC92F01F4E93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52" t="38349" r="5271" b="37345"/>
          <a:stretch/>
        </p:blipFill>
        <p:spPr>
          <a:xfrm>
            <a:off x="9533981" y="526263"/>
            <a:ext cx="1806474" cy="92933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E42FE4E-41BD-C60A-566D-1FFAB7A6ADA4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0" t="6956" r="6956" b="52126"/>
          <a:stretch/>
        </p:blipFill>
        <p:spPr>
          <a:xfrm>
            <a:off x="10453854" y="-127556"/>
            <a:ext cx="1773203" cy="1666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7013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4A33254-6A3D-9518-2959-F33CC0319469}"/>
              </a:ext>
            </a:extLst>
          </p:cNvPr>
          <p:cNvSpPr txBox="1"/>
          <p:nvPr/>
        </p:nvSpPr>
        <p:spPr>
          <a:xfrm>
            <a:off x="2073882" y="528453"/>
            <a:ext cx="69011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bằng cách thuận tiện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953BDDA-8503-2FF5-A00E-C50ADDDEDF40}"/>
              </a:ext>
            </a:extLst>
          </p:cNvPr>
          <p:cNvGrpSpPr/>
          <p:nvPr/>
        </p:nvGrpSpPr>
        <p:grpSpPr>
          <a:xfrm>
            <a:off x="628378" y="315124"/>
            <a:ext cx="1326682" cy="974293"/>
            <a:chOff x="728837" y="250760"/>
            <a:chExt cx="1326682" cy="974293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D4063D71-A5FC-74F3-CB38-9F5478D41AA3}"/>
                </a:ext>
              </a:extLst>
            </p:cNvPr>
            <p:cNvSpPr/>
            <p:nvPr/>
          </p:nvSpPr>
          <p:spPr>
            <a:xfrm>
              <a:off x="728837" y="511419"/>
              <a:ext cx="1308371" cy="713634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AE59640-64F5-C151-7395-901AEAC9616C}"/>
                </a:ext>
              </a:extLst>
            </p:cNvPr>
            <p:cNvSpPr/>
            <p:nvPr/>
          </p:nvSpPr>
          <p:spPr>
            <a:xfrm>
              <a:off x="745545" y="250760"/>
              <a:ext cx="1309974" cy="90505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4000" b="1">
                  <a:solidFill>
                    <a:schemeClr val="bg1"/>
                  </a:solidFill>
                  <a:latin typeface="+mj-lt"/>
                  <a:cs typeface="Arial" panose="020B0604020202020204" pitchFamily="34" charset="0"/>
                </a:rPr>
                <a:t>Bài </a:t>
              </a:r>
              <a:r>
                <a:rPr lang="en-US" sz="40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4">
            <a:extLst>
              <a:ext uri="{FF2B5EF4-FFF2-40B4-BE49-F238E27FC236}">
                <a16:creationId xmlns:a16="http://schemas.microsoft.com/office/drawing/2014/main" id="{33882521-FA84-6DC5-C8FC-FB347AF1ACF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887"/>
          <a:stretch/>
        </p:blipFill>
        <p:spPr>
          <a:xfrm flipH="1">
            <a:off x="724316" y="3711822"/>
            <a:ext cx="2699132" cy="2899595"/>
          </a:xfrm>
          <a:prstGeom prst="rect">
            <a:avLst/>
          </a:prstGeom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9CF938F9-E9E5-D91A-2772-384B3944F28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9347787" y="4573350"/>
            <a:ext cx="2532235" cy="217265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0DAAA15-2BE5-4455-BF1C-72EB978C2CB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52" t="38349" r="5271" b="37345"/>
          <a:stretch/>
        </p:blipFill>
        <p:spPr>
          <a:xfrm>
            <a:off x="9533981" y="526263"/>
            <a:ext cx="1806474" cy="92933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B50FBF9-B081-508D-CC93-1B71DB4D78E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0" t="6956" r="6956" b="52126"/>
          <a:stretch/>
        </p:blipFill>
        <p:spPr>
          <a:xfrm>
            <a:off x="10453854" y="-127556"/>
            <a:ext cx="1773203" cy="1666895"/>
          </a:xfrm>
          <a:prstGeom prst="rect">
            <a:avLst/>
          </a:prstGeom>
        </p:spPr>
      </p:pic>
      <p:sp>
        <p:nvSpPr>
          <p:cNvPr id="10" name="Rectangle 90">
            <a:extLst>
              <a:ext uri="{FF2B5EF4-FFF2-40B4-BE49-F238E27FC236}">
                <a16:creationId xmlns:a16="http://schemas.microsoft.com/office/drawing/2014/main" id="{E3006DE3-E8E3-5710-74F3-8380B699B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2457" y="1696380"/>
            <a:ext cx="9460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>
                <a:cs typeface="Times New Roman" panose="02020603050405020304" pitchFamily="18" charset="0"/>
              </a:rPr>
              <a:t>b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EA7D14B-7D2F-4552-6998-8C3C032D737E}"/>
                  </a:ext>
                </a:extLst>
              </p:cNvPr>
              <p:cNvSpPr txBox="1"/>
              <p:nvPr/>
            </p:nvSpPr>
            <p:spPr>
              <a:xfrm>
                <a:off x="2389090" y="1587887"/>
                <a:ext cx="548227" cy="9187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7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99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EA7D14B-7D2F-4552-6998-8C3C032D73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9090" y="1587887"/>
                <a:ext cx="548227" cy="918778"/>
              </a:xfrm>
              <a:prstGeom prst="rect">
                <a:avLst/>
              </a:prstGeom>
              <a:blipFill>
                <a:blip r:embed="rId6"/>
                <a:stretch>
                  <a:fillRect b="-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194348F-4C05-A055-F3FB-83E277C92EBB}"/>
                  </a:ext>
                </a:extLst>
              </p:cNvPr>
              <p:cNvSpPr txBox="1"/>
              <p:nvPr/>
            </p:nvSpPr>
            <p:spPr>
              <a:xfrm>
                <a:off x="2940963" y="1587887"/>
                <a:ext cx="922817" cy="9219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8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99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194348F-4C05-A055-F3FB-83E277C92E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0963" y="1587887"/>
                <a:ext cx="922817" cy="92198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2C6A822-BA1E-C30D-E63A-B87ECE4F2A18}"/>
                  </a:ext>
                </a:extLst>
              </p:cNvPr>
              <p:cNvSpPr txBox="1"/>
              <p:nvPr/>
            </p:nvSpPr>
            <p:spPr>
              <a:xfrm>
                <a:off x="3863780" y="1587887"/>
                <a:ext cx="922817" cy="9201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99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2C6A822-BA1E-C30D-E63A-B87ECE4F2A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780" y="1587887"/>
                <a:ext cx="922817" cy="920188"/>
              </a:xfrm>
              <a:prstGeom prst="rect">
                <a:avLst/>
              </a:prstGeom>
              <a:blipFill>
                <a:blip r:embed="rId8"/>
                <a:stretch>
                  <a:fillRect b="-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DAF138D-2CE2-47E7-3346-ED6BB7D29D6A}"/>
                  </a:ext>
                </a:extLst>
              </p:cNvPr>
              <p:cNvSpPr txBox="1"/>
              <p:nvPr/>
            </p:nvSpPr>
            <p:spPr>
              <a:xfrm>
                <a:off x="4895473" y="1586284"/>
                <a:ext cx="968407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7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99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DAF138D-2CE2-47E7-3346-ED6BB7D29D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473" y="1586284"/>
                <a:ext cx="968407" cy="92519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8C8378F-F685-8EE2-A1D5-FBFEDBDF9052}"/>
                  </a:ext>
                </a:extLst>
              </p:cNvPr>
              <p:cNvSpPr txBox="1"/>
              <p:nvPr/>
            </p:nvSpPr>
            <p:spPr>
              <a:xfrm>
                <a:off x="5901161" y="1582874"/>
                <a:ext cx="2138021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(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8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99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99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8C8378F-F685-8EE2-A1D5-FBFEDBDF90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1161" y="1582874"/>
                <a:ext cx="2138021" cy="92519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F2B0C25-8A3B-F82F-D496-DAD2BA395886}"/>
                  </a:ext>
                </a:extLst>
              </p:cNvPr>
              <p:cNvSpPr txBox="1"/>
              <p:nvPr/>
            </p:nvSpPr>
            <p:spPr>
              <a:xfrm>
                <a:off x="4895472" y="2664101"/>
                <a:ext cx="968407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7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99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F2B0C25-8A3B-F82F-D496-DAD2BA3958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472" y="2664101"/>
                <a:ext cx="968407" cy="92519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FA08097-B1DE-4FCA-8B2A-7F39E7862D15}"/>
                  </a:ext>
                </a:extLst>
              </p:cNvPr>
              <p:cNvSpPr txBox="1"/>
              <p:nvPr/>
            </p:nvSpPr>
            <p:spPr>
              <a:xfrm>
                <a:off x="5901161" y="2667307"/>
                <a:ext cx="922817" cy="9219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99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FA08097-B1DE-4FCA-8B2A-7F39E7862D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1161" y="2667307"/>
                <a:ext cx="922817" cy="92198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BBEADEA-06FC-85BC-38DE-9C6490BB1EF7}"/>
                  </a:ext>
                </a:extLst>
              </p:cNvPr>
              <p:cNvSpPr txBox="1"/>
              <p:nvPr/>
            </p:nvSpPr>
            <p:spPr>
              <a:xfrm>
                <a:off x="4895471" y="3692587"/>
                <a:ext cx="968407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0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99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BBEADEA-06FC-85BC-38DE-9C6490BB1E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471" y="3692587"/>
                <a:ext cx="968407" cy="92519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8C30FAE-1487-1CE9-E3FD-AA2E89EDCDFD}"/>
                  </a:ext>
                </a:extLst>
              </p:cNvPr>
              <p:cNvSpPr txBox="1"/>
              <p:nvPr/>
            </p:nvSpPr>
            <p:spPr>
              <a:xfrm>
                <a:off x="4895470" y="4809121"/>
                <a:ext cx="968407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8C30FAE-1487-1CE9-E3FD-AA2E89EDCD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470" y="4809121"/>
                <a:ext cx="968407" cy="92519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832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47D56CF8-2F8A-1FE5-6EDD-66BC504A83F4}"/>
              </a:ext>
            </a:extLst>
          </p:cNvPr>
          <p:cNvSpPr/>
          <p:nvPr/>
        </p:nvSpPr>
        <p:spPr>
          <a:xfrm>
            <a:off x="515959" y="1093018"/>
            <a:ext cx="11221278" cy="4228129"/>
          </a:xfrm>
          <a:prstGeom prst="roundRect">
            <a:avLst>
              <a:gd name="adj" fmla="val 7689"/>
            </a:avLst>
          </a:prstGeom>
          <a:ln w="38100"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11">
            <a:extLst>
              <a:ext uri="{FF2B5EF4-FFF2-40B4-BE49-F238E27FC236}">
                <a16:creationId xmlns:a16="http://schemas.microsoft.com/office/drawing/2014/main" id="{DF44E5AD-A475-32C4-F238-C6919C0E4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785" y="2465106"/>
            <a:ext cx="5458779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dirty="0">
                <a:cs typeface="Times New Roman" panose="02020603050405020304" pitchFamily="18" charset="0"/>
              </a:rPr>
              <a:t>   69,78 + 35,97 + 30,22 </a:t>
            </a:r>
          </a:p>
          <a:p>
            <a:pPr eaLnBrk="1" hangingPunct="1"/>
            <a:r>
              <a:rPr lang="en-US" altLang="en-US" sz="3600" dirty="0">
                <a:cs typeface="Times New Roman" panose="02020603050405020304" pitchFamily="18" charset="0"/>
              </a:rPr>
              <a:t>= (69,78 + 30,22) + 35,97  </a:t>
            </a:r>
          </a:p>
          <a:p>
            <a:pPr eaLnBrk="1" hangingPunct="1"/>
            <a:r>
              <a:rPr lang="en-US" altLang="en-US" sz="3600" dirty="0">
                <a:cs typeface="Times New Roman" panose="02020603050405020304" pitchFamily="18" charset="0"/>
              </a:rPr>
              <a:t>= 100 + 35,97             </a:t>
            </a:r>
          </a:p>
          <a:p>
            <a:pPr eaLnBrk="1" hangingPunct="1"/>
            <a:r>
              <a:rPr lang="en-US" altLang="en-US" sz="3600" dirty="0">
                <a:cs typeface="Times New Roman" panose="02020603050405020304" pitchFamily="18" charset="0"/>
              </a:rPr>
              <a:t>= 135,97 </a:t>
            </a:r>
          </a:p>
        </p:txBody>
      </p:sp>
      <p:sp>
        <p:nvSpPr>
          <p:cNvPr id="3" name="Rectangle 113">
            <a:extLst>
              <a:ext uri="{FF2B5EF4-FFF2-40B4-BE49-F238E27FC236}">
                <a16:creationId xmlns:a16="http://schemas.microsoft.com/office/drawing/2014/main" id="{7CFCDF31-DEF9-69FC-067E-9D30DB025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2136" y="2465106"/>
            <a:ext cx="5302814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dirty="0">
                <a:cs typeface="Times New Roman" panose="02020603050405020304" pitchFamily="18" charset="0"/>
              </a:rPr>
              <a:t>   83,45 – 30,98 – 42,47 </a:t>
            </a:r>
          </a:p>
          <a:p>
            <a:pPr eaLnBrk="1" hangingPunct="1"/>
            <a:r>
              <a:rPr lang="en-US" altLang="en-US" sz="3600" dirty="0">
                <a:cs typeface="Times New Roman" panose="02020603050405020304" pitchFamily="18" charset="0"/>
              </a:rPr>
              <a:t>= 83,45 – (30,98 + 42,47)</a:t>
            </a:r>
          </a:p>
          <a:p>
            <a:pPr eaLnBrk="1" hangingPunct="1"/>
            <a:r>
              <a:rPr lang="en-US" altLang="en-US" sz="3600" dirty="0">
                <a:cs typeface="Times New Roman" panose="02020603050405020304" pitchFamily="18" charset="0"/>
              </a:rPr>
              <a:t>= 83,45 – 73,45</a:t>
            </a:r>
          </a:p>
          <a:p>
            <a:pPr eaLnBrk="1" hangingPunct="1"/>
            <a:r>
              <a:rPr lang="en-US" altLang="en-US" sz="3600" dirty="0">
                <a:cs typeface="Times New Roman" panose="02020603050405020304" pitchFamily="18" charset="0"/>
              </a:rPr>
              <a:t>= 10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10671A4-2E19-F578-F06B-7FC872F95BFB}"/>
              </a:ext>
            </a:extLst>
          </p:cNvPr>
          <p:cNvSpPr txBox="1"/>
          <p:nvPr/>
        </p:nvSpPr>
        <p:spPr>
          <a:xfrm>
            <a:off x="1971775" y="1255566"/>
            <a:ext cx="69011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bằng cách thuận tiện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3FF196E-2A4C-01DA-FC94-F743D8B3F5DA}"/>
              </a:ext>
            </a:extLst>
          </p:cNvPr>
          <p:cNvGrpSpPr/>
          <p:nvPr/>
        </p:nvGrpSpPr>
        <p:grpSpPr>
          <a:xfrm>
            <a:off x="614518" y="990951"/>
            <a:ext cx="1326682" cy="974293"/>
            <a:chOff x="728837" y="250760"/>
            <a:chExt cx="1326682" cy="974293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ED56943B-4E28-22DC-F2FE-E29483E2C08A}"/>
                </a:ext>
              </a:extLst>
            </p:cNvPr>
            <p:cNvSpPr/>
            <p:nvPr/>
          </p:nvSpPr>
          <p:spPr>
            <a:xfrm>
              <a:off x="728837" y="511419"/>
              <a:ext cx="1308371" cy="713634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C28A0D5-5F8B-E5A7-8FE4-BA01C755256D}"/>
                </a:ext>
              </a:extLst>
            </p:cNvPr>
            <p:cNvSpPr/>
            <p:nvPr/>
          </p:nvSpPr>
          <p:spPr>
            <a:xfrm>
              <a:off x="745545" y="250760"/>
              <a:ext cx="1309974" cy="90505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4000" b="1">
                  <a:solidFill>
                    <a:schemeClr val="bg1"/>
                  </a:solidFill>
                  <a:latin typeface="+mj-lt"/>
                  <a:cs typeface="Arial" panose="020B0604020202020204" pitchFamily="34" charset="0"/>
                </a:rPr>
                <a:t>Bài </a:t>
              </a:r>
              <a:r>
                <a:rPr lang="en-US" sz="40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EA2447D2-0B9E-D993-089D-8B4D74495FC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52" t="38349" r="5271" b="37345"/>
          <a:stretch/>
        </p:blipFill>
        <p:spPr>
          <a:xfrm>
            <a:off x="9221383" y="565426"/>
            <a:ext cx="1806474" cy="92933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19ACC0B-D79B-5066-0C3A-C99A5FFD41E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0" t="6956" r="6956" b="52126"/>
          <a:stretch/>
        </p:blipFill>
        <p:spPr>
          <a:xfrm>
            <a:off x="10146588" y="194708"/>
            <a:ext cx="2045412" cy="1922785"/>
          </a:xfrm>
          <a:prstGeom prst="rect">
            <a:avLst/>
          </a:prstGeom>
        </p:spPr>
      </p:pic>
      <p:sp>
        <p:nvSpPr>
          <p:cNvPr id="10" name="Text Box 102">
            <a:extLst>
              <a:ext uri="{FF2B5EF4-FFF2-40B4-BE49-F238E27FC236}">
                <a16:creationId xmlns:a16="http://schemas.microsoft.com/office/drawing/2014/main" id="{E11B5BA9-3E16-54CD-1495-756CC970C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6416" y="2465106"/>
            <a:ext cx="106428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cs typeface="Times New Roman" panose="02020603050405020304" pitchFamily="18" charset="0"/>
              </a:rPr>
              <a:t>d)</a:t>
            </a:r>
          </a:p>
        </p:txBody>
      </p:sp>
      <p:sp>
        <p:nvSpPr>
          <p:cNvPr id="11" name="Text Box 100">
            <a:extLst>
              <a:ext uri="{FF2B5EF4-FFF2-40B4-BE49-F238E27FC236}">
                <a16:creationId xmlns:a16="http://schemas.microsoft.com/office/drawing/2014/main" id="{E8122198-5141-526C-5B43-DE7635B04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440" y="2456629"/>
            <a:ext cx="9460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cs typeface="Times New Roman" panose="02020603050405020304" pitchFamily="18" charset="0"/>
              </a:rPr>
              <a:t>c)</a:t>
            </a:r>
          </a:p>
        </p:txBody>
      </p:sp>
    </p:spTree>
    <p:extLst>
      <p:ext uri="{BB962C8B-B14F-4D97-AF65-F5344CB8AC3E}">
        <p14:creationId xmlns:p14="http://schemas.microsoft.com/office/powerpoint/2010/main" val="3902482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allAtOnce"/>
      <p:bldP spid="3" grpId="0" uiExpand="1" build="allAtOnce"/>
      <p:bldP spid="4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">
            <a:extLst>
              <a:ext uri="{FF2B5EF4-FFF2-40B4-BE49-F238E27FC236}">
                <a16:creationId xmlns:a16="http://schemas.microsoft.com/office/drawing/2014/main" id="{6D719138-4D0A-08A0-BE0D-F55927684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002" y="866507"/>
            <a:ext cx="11267976" cy="334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ột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ụ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ằng</a:t>
            </a: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tháng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ư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a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:    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chi </a:t>
            </a:r>
            <a:r>
              <a:rPr kumimoji="0" lang="en-US" altLang="en-US" sz="24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ho</a:t>
            </a: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tiền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ă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ọ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con,      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r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uê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chi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ê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h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việ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kh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ò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ạ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à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a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ỏ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ỗ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à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ba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iê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phầ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r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?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b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ế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4 000 000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ồ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ộ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ì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à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ba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iê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ỗ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?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3BF8E85-D497-ACC9-3C20-B4FFD3DA8ABE}"/>
              </a:ext>
            </a:extLst>
          </p:cNvPr>
          <p:cNvSpPr/>
          <p:nvPr/>
        </p:nvSpPr>
        <p:spPr>
          <a:xfrm>
            <a:off x="6279605" y="2589152"/>
            <a:ext cx="2981503" cy="65778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240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92E34AD-AF79-2864-50F3-01240B429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716810"/>
              </p:ext>
            </p:extLst>
          </p:nvPr>
        </p:nvGraphicFramePr>
        <p:xfrm>
          <a:off x="9344542" y="832217"/>
          <a:ext cx="395826" cy="84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393480" progId="Equation.DSMT4">
                  <p:embed/>
                </p:oleObj>
              </mc:Choice>
              <mc:Fallback>
                <p:oleObj name="Equation" r:id="rId2" imgW="1396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79E44C5-0D15-4336-95CB-A82012EFDD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44542" y="832217"/>
                        <a:ext cx="395826" cy="845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0C83DBFD-378B-C054-4362-2A7EF124FD89}"/>
              </a:ext>
            </a:extLst>
          </p:cNvPr>
          <p:cNvGrpSpPr/>
          <p:nvPr/>
        </p:nvGrpSpPr>
        <p:grpSpPr>
          <a:xfrm>
            <a:off x="548368" y="-142076"/>
            <a:ext cx="1325079" cy="974293"/>
            <a:chOff x="728837" y="250760"/>
            <a:chExt cx="1325079" cy="974293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1DE57B83-EC99-E40D-8845-4A9D7D334636}"/>
                </a:ext>
              </a:extLst>
            </p:cNvPr>
            <p:cNvSpPr/>
            <p:nvPr/>
          </p:nvSpPr>
          <p:spPr>
            <a:xfrm>
              <a:off x="728837" y="511419"/>
              <a:ext cx="1308371" cy="713634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1A670020-933A-0445-945B-CDEAC127243F}"/>
                </a:ext>
              </a:extLst>
            </p:cNvPr>
            <p:cNvSpPr/>
            <p:nvPr/>
          </p:nvSpPr>
          <p:spPr>
            <a:xfrm>
              <a:off x="745545" y="250760"/>
              <a:ext cx="1308371" cy="9169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4000" b="1">
                  <a:solidFill>
                    <a:schemeClr val="bg1"/>
                  </a:solidFill>
                  <a:latin typeface="+mj-lt"/>
                  <a:cs typeface="Arial" panose="020B0604020202020204" pitchFamily="34" charset="0"/>
                </a:rPr>
                <a:t>Bài </a:t>
              </a:r>
              <a:r>
                <a:rPr lang="en-US" sz="40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DCBF156-F9F0-F54A-B74A-CEB11E4D608C}"/>
              </a:ext>
            </a:extLst>
          </p:cNvPr>
          <p:cNvCxnSpPr/>
          <p:nvPr/>
        </p:nvCxnSpPr>
        <p:spPr>
          <a:xfrm>
            <a:off x="1408698" y="3046350"/>
            <a:ext cx="3977640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759AF60-C0D2-165C-1C21-B6F027415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83798"/>
              </p:ext>
            </p:extLst>
          </p:nvPr>
        </p:nvGraphicFramePr>
        <p:xfrm>
          <a:off x="8378645" y="1427225"/>
          <a:ext cx="266857" cy="764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F61645F-0A9E-B958-D83A-D95E600EB9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78645" y="1427225"/>
                        <a:ext cx="266857" cy="764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A30E179-46A6-0530-AAFC-2185C347B806}"/>
              </a:ext>
            </a:extLst>
          </p:cNvPr>
          <p:cNvCxnSpPr>
            <a:cxnSpLocks/>
          </p:cNvCxnSpPr>
          <p:nvPr/>
        </p:nvCxnSpPr>
        <p:spPr>
          <a:xfrm flipV="1">
            <a:off x="9261108" y="3046350"/>
            <a:ext cx="1863090" cy="381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23AD3CF-5FDA-2C1B-5402-7F58864FF5EE}"/>
              </a:ext>
            </a:extLst>
          </p:cNvPr>
          <p:cNvCxnSpPr>
            <a:cxnSpLocks/>
          </p:cNvCxnSpPr>
          <p:nvPr/>
        </p:nvCxnSpPr>
        <p:spPr>
          <a:xfrm>
            <a:off x="829578" y="3587370"/>
            <a:ext cx="10648950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EE913116-2A3A-F88F-7255-4C8EF7A43F81}"/>
              </a:ext>
            </a:extLst>
          </p:cNvPr>
          <p:cNvCxnSpPr>
            <a:cxnSpLocks/>
          </p:cNvCxnSpPr>
          <p:nvPr/>
        </p:nvCxnSpPr>
        <p:spPr>
          <a:xfrm>
            <a:off x="505456" y="4126717"/>
            <a:ext cx="331497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4" name="Text Box 37">
            <a:extLst>
              <a:ext uri="{FF2B5EF4-FFF2-40B4-BE49-F238E27FC236}">
                <a16:creationId xmlns:a16="http://schemas.microsoft.com/office/drawing/2014/main" id="{4C7D62A9-711B-D33C-6585-1B403A311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1396" y="4489947"/>
            <a:ext cx="106533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cs typeface="Times New Roman" panose="02020603050405020304" pitchFamily="18" charset="0"/>
              </a:rPr>
              <a:t>Chi tiền ăn và học :        số tiền lương 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77EF438E-E139-CC9F-5A0E-8860938E4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696010"/>
              </p:ext>
            </p:extLst>
          </p:nvPr>
        </p:nvGraphicFramePr>
        <p:xfrm>
          <a:off x="5428617" y="4423749"/>
          <a:ext cx="251809" cy="710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350A310-E5EB-2355-5DD2-CD45D6E063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28617" y="4423749"/>
                        <a:ext cx="251809" cy="710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37">
            <a:extLst>
              <a:ext uri="{FF2B5EF4-FFF2-40B4-BE49-F238E27FC236}">
                <a16:creationId xmlns:a16="http://schemas.microsoft.com/office/drawing/2014/main" id="{5A90F3EE-58EC-2DEE-F309-6A1E1D3D5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1396" y="4969577"/>
            <a:ext cx="91671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cs typeface="Times New Roman" panose="02020603050405020304" pitchFamily="18" charset="0"/>
              </a:rPr>
              <a:t>Chi tiền thuê nhà và việc khác:      số tiền lương   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B88E8B9A-276C-9C38-AA26-1080A8167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51621"/>
              </p:ext>
            </p:extLst>
          </p:nvPr>
        </p:nvGraphicFramePr>
        <p:xfrm>
          <a:off x="6930153" y="4926439"/>
          <a:ext cx="284663" cy="73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5999EA0-AFB4-0906-AB77-832DB8ABA9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0153" y="4926439"/>
                        <a:ext cx="284663" cy="73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7">
            <a:extLst>
              <a:ext uri="{FF2B5EF4-FFF2-40B4-BE49-F238E27FC236}">
                <a16:creationId xmlns:a16="http://schemas.microsoft.com/office/drawing/2014/main" id="{608FF46A-DABD-FFD4-DED7-682A27797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1396" y="5524017"/>
            <a:ext cx="60713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cs typeface="Times New Roman" panose="02020603050405020304" pitchFamily="18" charset="0"/>
              </a:rPr>
              <a:t>Mỗi tháng để dành :.....% tiền lương?   </a:t>
            </a:r>
          </a:p>
        </p:txBody>
      </p:sp>
      <p:sp>
        <p:nvSpPr>
          <p:cNvPr id="39" name="Text Box 37">
            <a:extLst>
              <a:ext uri="{FF2B5EF4-FFF2-40B4-BE49-F238E27FC236}">
                <a16:creationId xmlns:a16="http://schemas.microsoft.com/office/drawing/2014/main" id="{1DECE0A2-6F88-9697-D709-0449947E1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1397" y="6005397"/>
            <a:ext cx="79551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cs typeface="Times New Roman" panose="02020603050405020304" pitchFamily="18" charset="0"/>
              </a:rPr>
              <a:t>Nếu tiền lương 4 000 000 đồng để dành:  ..... tiền?   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46E4786-CAA6-CFFD-439A-35AFECC1BC88}"/>
              </a:ext>
            </a:extLst>
          </p:cNvPr>
          <p:cNvSpPr txBox="1"/>
          <p:nvPr/>
        </p:nvSpPr>
        <p:spPr>
          <a:xfrm>
            <a:off x="360127" y="4292992"/>
            <a:ext cx="1684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>
                <a:solidFill>
                  <a:srgbClr val="FB2D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:</a:t>
            </a:r>
          </a:p>
        </p:txBody>
      </p:sp>
    </p:spTree>
    <p:extLst>
      <p:ext uri="{BB962C8B-B14F-4D97-AF65-F5344CB8AC3E}">
        <p14:creationId xmlns:p14="http://schemas.microsoft.com/office/powerpoint/2010/main" val="463692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4" grpId="0"/>
      <p:bldP spid="36" grpId="0"/>
      <p:bldP spid="38" grpId="0"/>
      <p:bldP spid="39" grpId="0"/>
      <p:bldP spid="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F9D01AD-3EDF-69F7-214D-938D6724E789}"/>
              </a:ext>
            </a:extLst>
          </p:cNvPr>
          <p:cNvGrpSpPr/>
          <p:nvPr/>
        </p:nvGrpSpPr>
        <p:grpSpPr>
          <a:xfrm>
            <a:off x="580252" y="-214265"/>
            <a:ext cx="1325079" cy="974293"/>
            <a:chOff x="728837" y="250760"/>
            <a:chExt cx="1325079" cy="974293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5070E6FD-7814-E53E-ACE8-6C5CE730F06A}"/>
                </a:ext>
              </a:extLst>
            </p:cNvPr>
            <p:cNvSpPr/>
            <p:nvPr/>
          </p:nvSpPr>
          <p:spPr>
            <a:xfrm>
              <a:off x="728837" y="511419"/>
              <a:ext cx="1308371" cy="713634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AEF0C7FE-6491-7450-7E85-640DA175A419}"/>
                </a:ext>
              </a:extLst>
            </p:cNvPr>
            <p:cNvSpPr/>
            <p:nvPr/>
          </p:nvSpPr>
          <p:spPr>
            <a:xfrm>
              <a:off x="745545" y="250760"/>
              <a:ext cx="1308371" cy="9169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4000" b="1">
                  <a:solidFill>
                    <a:schemeClr val="bg1"/>
                  </a:solidFill>
                  <a:latin typeface="+mj-lt"/>
                  <a:cs typeface="Arial" panose="020B0604020202020204" pitchFamily="34" charset="0"/>
                </a:rPr>
                <a:t>Bài </a:t>
              </a:r>
              <a:r>
                <a:rPr lang="en-US" sz="40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DD81D169-6463-512C-32FE-5B6BE596B5F1}"/>
              </a:ext>
            </a:extLst>
          </p:cNvPr>
          <p:cNvSpPr txBox="1"/>
          <p:nvPr/>
        </p:nvSpPr>
        <p:spPr>
          <a:xfrm>
            <a:off x="5054122" y="403211"/>
            <a:ext cx="1684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>
                <a:solidFill>
                  <a:srgbClr val="FB2D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  <p:sp>
        <p:nvSpPr>
          <p:cNvPr id="6" name="Text Box 37">
            <a:extLst>
              <a:ext uri="{FF2B5EF4-FFF2-40B4-BE49-F238E27FC236}">
                <a16:creationId xmlns:a16="http://schemas.microsoft.com/office/drawing/2014/main" id="{87A54AD4-CD6E-D620-04B3-830426C81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219" y="1043008"/>
            <a:ext cx="107086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cs typeface="Times New Roman" panose="02020603050405020304" pitchFamily="18" charset="0"/>
              </a:rPr>
              <a:t>Số tiền lương gia đình đó mỗi tháng để dành được là:    </a:t>
            </a:r>
          </a:p>
        </p:txBody>
      </p:sp>
      <p:sp>
        <p:nvSpPr>
          <p:cNvPr id="7" name="Text Box 37">
            <a:extLst>
              <a:ext uri="{FF2B5EF4-FFF2-40B4-BE49-F238E27FC236}">
                <a16:creationId xmlns:a16="http://schemas.microsoft.com/office/drawing/2014/main" id="{0E307B8F-FA5F-7CF2-FEFF-3A99B5AE2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219" y="4132323"/>
            <a:ext cx="116896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cs typeface="Times New Roman" panose="02020603050405020304" pitchFamily="18" charset="0"/>
              </a:rPr>
              <a:t>Nếu tiền lương 4 000 000 đồng thì gia đình đó để dành số tiền là:   </a:t>
            </a:r>
          </a:p>
        </p:txBody>
      </p:sp>
      <p:sp>
        <p:nvSpPr>
          <p:cNvPr id="8" name="Text Box 37">
            <a:extLst>
              <a:ext uri="{FF2B5EF4-FFF2-40B4-BE49-F238E27FC236}">
                <a16:creationId xmlns:a16="http://schemas.microsoft.com/office/drawing/2014/main" id="{3E0C4492-94AD-6B3D-2CFD-F92E7A334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219" y="2538968"/>
            <a:ext cx="118478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cs typeface="Times New Roman" panose="02020603050405020304" pitchFamily="18" charset="0"/>
              </a:rPr>
              <a:t>Số phần trăm tiền lương gia đình đó mỗi tháng để dành được là:   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6D693F-5512-B318-3DE4-D7AF7480A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8268" y="4827841"/>
            <a:ext cx="73564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dirty="0">
                <a:cs typeface="Times New Roman" panose="02020603050405020304" pitchFamily="18" charset="0"/>
              </a:rPr>
              <a:t>4 000 000 : 100 x 15 = 600 000 (</a:t>
            </a:r>
            <a:r>
              <a:rPr lang="en-US" altLang="en-US" sz="3200" dirty="0" err="1">
                <a:cs typeface="Times New Roman" panose="02020603050405020304" pitchFamily="18" charset="0"/>
              </a:rPr>
              <a:t>đồng</a:t>
            </a:r>
            <a:r>
              <a:rPr lang="en-US" altLang="en-US" sz="3200" dirty="0"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D35B159-380E-0E88-840C-AA33B33CD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6568" y="5396011"/>
            <a:ext cx="516811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dirty="0" err="1">
                <a:cs typeface="Times New Roman" panose="02020603050405020304" pitchFamily="18" charset="0"/>
              </a:rPr>
              <a:t>Đáp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cs typeface="Times New Roman" panose="02020603050405020304" pitchFamily="18" charset="0"/>
              </a:rPr>
              <a:t>: a) 15%</a:t>
            </a:r>
          </a:p>
          <a:p>
            <a:pPr eaLnBrk="1" hangingPunct="1"/>
            <a:r>
              <a:rPr lang="en-US" altLang="en-US" sz="3200" dirty="0">
                <a:cs typeface="Times New Roman" panose="02020603050405020304" pitchFamily="18" charset="0"/>
              </a:rPr>
              <a:t>              b) 600 000 </a:t>
            </a:r>
            <a:r>
              <a:rPr lang="en-US" altLang="en-US" sz="3200" dirty="0" err="1">
                <a:cs typeface="Times New Roman" panose="02020603050405020304" pitchFamily="18" charset="0"/>
              </a:rPr>
              <a:t>đồng</a:t>
            </a:r>
            <a:r>
              <a:rPr lang="en-US" altLang="en-US" sz="3200" dirty="0"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377659C-6E1D-EA1D-35D8-45F9A0C0C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28628"/>
              </p:ext>
            </p:extLst>
          </p:nvPr>
        </p:nvGraphicFramePr>
        <p:xfrm>
          <a:off x="4431139" y="1712955"/>
          <a:ext cx="1245966" cy="80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431640" progId="Equation.DSMT4">
                  <p:embed/>
                </p:oleObj>
              </mc:Choice>
              <mc:Fallback>
                <p:oleObj name="Equation" r:id="rId2" imgW="71100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9446DCE-2401-4E38-AFAE-0EB113590C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31139" y="1712955"/>
                        <a:ext cx="1245966" cy="809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05CC54A-8C14-D188-24CD-016AE4AE5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994763"/>
              </p:ext>
            </p:extLst>
          </p:nvPr>
        </p:nvGraphicFramePr>
        <p:xfrm>
          <a:off x="5685220" y="1669230"/>
          <a:ext cx="7334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393480" progId="Equation.DSMT4">
                  <p:embed/>
                </p:oleObj>
              </mc:Choice>
              <mc:Fallback>
                <p:oleObj name="Equation" r:id="rId4" imgW="34272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D847F61-F8B7-47A6-B027-E0B4692A4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5220" y="1669230"/>
                        <a:ext cx="733425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A323199-7126-6A9C-5B44-5F69854C8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589159"/>
              </p:ext>
            </p:extLst>
          </p:nvPr>
        </p:nvGraphicFramePr>
        <p:xfrm>
          <a:off x="4431139" y="3232702"/>
          <a:ext cx="1954860" cy="80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393480" progId="Equation.DSMT4">
                  <p:embed/>
                </p:oleObj>
              </mc:Choice>
              <mc:Fallback>
                <p:oleObj name="Equation" r:id="rId6" imgW="102852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3222787-0F12-43EC-B28A-55D12E082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31139" y="3232702"/>
                        <a:ext cx="1954860" cy="809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2434634F-5542-6390-7FC5-A079C0BB0094}"/>
              </a:ext>
            </a:extLst>
          </p:cNvPr>
          <p:cNvSpPr txBox="1"/>
          <p:nvPr/>
        </p:nvSpPr>
        <p:spPr>
          <a:xfrm>
            <a:off x="6385999" y="1790988"/>
            <a:ext cx="30746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(số tiền lương)</a:t>
            </a:r>
          </a:p>
        </p:txBody>
      </p:sp>
    </p:spTree>
    <p:extLst>
      <p:ext uri="{BB962C8B-B14F-4D97-AF65-F5344CB8AC3E}">
        <p14:creationId xmlns:p14="http://schemas.microsoft.com/office/powerpoint/2010/main" val="3576480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F247F63-5B3B-1F22-CD75-55AF9C8B2CD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989" b="94023" l="3996" r="97029">
                        <a14:foregroundMark x1="71568" y1="13166" x2="71568" y2="13166"/>
                        <a14:foregroundMark x1="60707" y1="10743" x2="60707" y2="10743"/>
                        <a14:foregroundMark x1="67367" y1="6543" x2="68699" y2="6543"/>
                        <a14:foregroundMark x1="78637" y1="5331" x2="79098" y2="5856"/>
                        <a14:foregroundMark x1="83760" y1="10582" x2="83760" y2="10582"/>
                        <a14:foregroundMark x1="88627" y1="15105" x2="88627" y2="15105"/>
                        <a14:foregroundMark x1="92828" y1="19830" x2="92828" y2="19830"/>
                        <a14:foregroundMark x1="94416" y1="21729" x2="94416" y2="21729"/>
                        <a14:foregroundMark x1="94416" y1="22981" x2="94416" y2="22981"/>
                        <a14:foregroundMark x1="93955" y1="29241" x2="93750" y2="30493"/>
                        <a14:foregroundMark x1="91957" y1="37116" x2="91752" y2="38166"/>
                        <a14:foregroundMark x1="81762" y1="93013" x2="81762" y2="93013"/>
                        <a14:foregroundMark x1="79303" y1="93174" x2="79303" y2="93174"/>
                        <a14:foregroundMark x1="77561" y1="93174" x2="77561" y2="93174"/>
                        <a14:foregroundMark x1="74898" y1="93174" x2="74898" y2="93174"/>
                        <a14:foregroundMark x1="74232" y1="93700" x2="74232" y2="93700"/>
                        <a14:foregroundMark x1="51639" y1="91599" x2="51639" y2="91599"/>
                        <a14:foregroundMark x1="50973" y1="89176" x2="50973" y2="89176"/>
                        <a14:foregroundMark x1="50973" y1="89015" x2="50973" y2="89015"/>
                        <a14:foregroundMark x1="50717" y1="89701" x2="50717" y2="89701"/>
                        <a14:foregroundMark x1="50717" y1="90751" x2="50717" y2="90751"/>
                        <a14:foregroundMark x1="50717" y1="90751" x2="51844" y2="91438"/>
                        <a14:foregroundMark x1="54303" y1="93376" x2="54303" y2="93376"/>
                        <a14:foregroundMark x1="52305" y1="86026" x2="52305" y2="86026"/>
                        <a14:foregroundMark x1="51844" y1="85339" x2="51844" y2="85339"/>
                        <a14:foregroundMark x1="51844" y1="85339" x2="51844" y2="85339"/>
                        <a14:foregroundMark x1="52305" y1="85339" x2="52305" y2="85339"/>
                        <a14:foregroundMark x1="51383" y1="85662" x2="51383" y2="85662"/>
                        <a14:foregroundMark x1="51383" y1="85662" x2="51639" y2="86389"/>
                        <a14:foregroundMark x1="51844" y1="86712" x2="52715" y2="87439"/>
                        <a14:foregroundMark x1="53176" y1="89499" x2="53381" y2="90388"/>
                        <a14:foregroundMark x1="53637" y1="92851" x2="53637" y2="92851"/>
                        <a14:foregroundMark x1="54047" y1="93538" x2="54047" y2="93538"/>
                        <a14:foregroundMark x1="54047" y1="93538" x2="54047" y2="93538"/>
                        <a14:foregroundMark x1="53381" y1="93901" x2="53381" y2="93901"/>
                        <a14:foregroundMark x1="52049" y1="93901" x2="52049" y2="93901"/>
                        <a14:foregroundMark x1="52049" y1="93901" x2="52049" y2="93901"/>
                        <a14:foregroundMark x1="52049" y1="93901" x2="52049" y2="93901"/>
                        <a14:foregroundMark x1="52305" y1="93901" x2="52305" y2="93901"/>
                        <a14:foregroundMark x1="52971" y1="93700" x2="52971" y2="93700"/>
                        <a14:foregroundMark x1="53842" y1="93700" x2="53842" y2="93700"/>
                        <a14:foregroundMark x1="55379" y1="93376" x2="55379" y2="93376"/>
                        <a14:foregroundMark x1="54969" y1="93538" x2="54969" y2="93538"/>
                        <a14:foregroundMark x1="54303" y1="93538" x2="53637" y2="93901"/>
                        <a14:foregroundMark x1="53637" y1="93901" x2="53637" y2="93901"/>
                        <a14:foregroundMark x1="53637" y1="93901" x2="53637" y2="93901"/>
                        <a14:foregroundMark x1="51383" y1="94063" x2="51383" y2="94063"/>
                        <a14:foregroundMark x1="51383" y1="94063" x2="51383" y2="94063"/>
                        <a14:foregroundMark x1="50717" y1="93901" x2="50717" y2="93901"/>
                        <a14:foregroundMark x1="53637" y1="93538" x2="53637" y2="93538"/>
                        <a14:foregroundMark x1="72695" y1="87601" x2="72234" y2="88126"/>
                        <a14:foregroundMark x1="72234" y1="88126" x2="72234" y2="89015"/>
                        <a14:foregroundMark x1="71363" y1="87964" x2="71363" y2="87964"/>
                        <a14:foregroundMark x1="71363" y1="87964" x2="71773" y2="88651"/>
                        <a14:foregroundMark x1="71773" y1="88651" x2="71773" y2="88651"/>
                        <a14:foregroundMark x1="72234" y1="88813" x2="73105" y2="90024"/>
                        <a14:foregroundMark x1="73105" y1="90024" x2="73105" y2="90024"/>
                        <a14:foregroundMark x1="72900" y1="88489" x2="72900" y2="88489"/>
                        <a14:foregroundMark x1="72695" y1="88489" x2="72695" y2="88489"/>
                        <a14:foregroundMark x1="72695" y1="88489" x2="72695" y2="88489"/>
                        <a14:foregroundMark x1="72695" y1="88489" x2="72695" y2="88489"/>
                        <a14:foregroundMark x1="70697" y1="87601" x2="70697" y2="87601"/>
                        <a14:foregroundMark x1="51178" y1="85501" x2="51178" y2="85501"/>
                        <a14:foregroundMark x1="97029" y1="38005" x2="95697" y2="39903"/>
                        <a14:foregroundMark x1="95697" y1="39903" x2="95697" y2="39903"/>
                        <a14:foregroundMark x1="95287" y1="38853" x2="95287" y2="38853"/>
                        <a14:foregroundMark x1="95287" y1="38853" x2="95287" y2="38853"/>
                        <a14:foregroundMark x1="95287" y1="38853" x2="95287" y2="38853"/>
                        <a14:foregroundMark x1="95287" y1="39055" x2="95287" y2="39055"/>
                        <a14:foregroundMark x1="95287" y1="39055" x2="95287" y2="39055"/>
                        <a14:foregroundMark x1="95287" y1="39055" x2="95287" y2="40590"/>
                        <a14:foregroundMark x1="95287" y1="40590" x2="95287" y2="40590"/>
                        <a14:foregroundMark x1="95287" y1="40590" x2="95287" y2="40590"/>
                        <a14:foregroundMark x1="95287" y1="40590" x2="95287" y2="40590"/>
                        <a14:foregroundMark x1="95492" y1="39580" x2="95492" y2="39580"/>
                        <a14:foregroundMark x1="95492" y1="39580" x2="95492" y2="39580"/>
                        <a14:foregroundMark x1="95697" y1="37116" x2="95697" y2="37116"/>
                        <a14:foregroundMark x1="95697" y1="36753" x2="95697" y2="36753"/>
                        <a14:foregroundMark x1="95697" y1="36753" x2="95697" y2="36753"/>
                        <a14:foregroundMark x1="95697" y1="36228" x2="95697" y2="36228"/>
                        <a14:foregroundMark x1="95697" y1="36753" x2="95953" y2="38328"/>
                        <a14:foregroundMark x1="95953" y1="38691" x2="95953" y2="38691"/>
                        <a14:foregroundMark x1="95953" y1="39055" x2="96158" y2="40267"/>
                        <a14:foregroundMark x1="96158" y1="40428" x2="96158" y2="41115"/>
                        <a14:foregroundMark x1="96158" y1="41115" x2="96158" y2="41115"/>
                        <a14:foregroundMark x1="96158" y1="41317" x2="96158" y2="41317"/>
                        <a14:foregroundMark x1="96158" y1="40590" x2="96158" y2="40590"/>
                        <a14:foregroundMark x1="95697" y1="40267" x2="95697" y2="40267"/>
                        <a14:foregroundMark x1="95492" y1="39580" x2="95492" y2="39580"/>
                        <a14:foregroundMark x1="95492" y1="38691" x2="95492" y2="38691"/>
                        <a14:foregroundMark x1="9990" y1="3756" x2="9990" y2="3756"/>
                        <a14:foregroundMark x1="9734" y1="3595" x2="9734" y2="3595"/>
                        <a14:foregroundMark x1="9529" y1="3595" x2="12398" y2="5331"/>
                        <a14:foregroundMark x1="13934" y1="5493" x2="13934" y2="5493"/>
                        <a14:foregroundMark x1="13064" y1="4120" x2="12398" y2="4968"/>
                        <a14:foregroundMark x1="12193" y1="4968" x2="12193" y2="4968"/>
                        <a14:foregroundMark x1="12193" y1="4968" x2="12193" y2="4968"/>
                        <a14:foregroundMark x1="11527" y1="4443" x2="11527" y2="4443"/>
                        <a14:foregroundMark x1="11527" y1="4443" x2="11527" y2="4443"/>
                        <a14:foregroundMark x1="11066" y1="3918" x2="11066" y2="3918"/>
                        <a14:foregroundMark x1="10861" y1="3756" x2="10861" y2="3756"/>
                        <a14:foregroundMark x1="10861" y1="3756" x2="10861" y2="3756"/>
                        <a14:foregroundMark x1="9734" y1="3756" x2="9734" y2="3756"/>
                        <a14:foregroundMark x1="9734" y1="3756" x2="9734" y2="3756"/>
                        <a14:foregroundMark x1="9324" y1="3756" x2="9324" y2="3756"/>
                        <a14:foregroundMark x1="9324" y1="3756" x2="9324" y2="3756"/>
                        <a14:foregroundMark x1="9324" y1="3756" x2="14191" y2="5856"/>
                        <a14:foregroundMark x1="9068" y1="3069" x2="14600" y2="5493"/>
                        <a14:foregroundMark x1="11732" y1="5331" x2="11262" y2="8429"/>
                        <a14:foregroundMark x1="11066" y1="5654" x2="10644" y2="8380"/>
                        <a14:foregroundMark x1="11066" y1="7593" x2="11066" y2="7593"/>
                        <a14:foregroundMark x1="11732" y1="8643" x2="11732" y2="8643"/>
                        <a14:foregroundMark x1="11066" y1="7956" x2="11066" y2="7956"/>
                        <a14:foregroundMark x1="11322" y1="8118" x2="11322" y2="8118"/>
                        <a14:foregroundMark x1="11322" y1="8118" x2="11322" y2="8118"/>
                        <a14:foregroundMark x1="7736" y1="61066" x2="7736" y2="61066"/>
                        <a14:foregroundMark x1="5072" y1="57391" x2="5072" y2="57391"/>
                        <a14:foregroundMark x1="5072" y1="56664" x2="5738" y2="56502"/>
                        <a14:foregroundMark x1="8863" y1="54766" x2="8863" y2="54766"/>
                        <a14:foregroundMark x1="8863" y1="54766" x2="8863" y2="54766"/>
                        <a14:foregroundMark x1="9068" y1="54927" x2="10400" y2="56866"/>
                        <a14:foregroundMark x1="10400" y1="57027" x2="11988" y2="57553"/>
                        <a14:foregroundMark x1="11988" y1="57553" x2="11988" y2="60541"/>
                        <a14:foregroundMark x1="11988" y1="60703" x2="10400" y2="67003"/>
                        <a14:foregroundMark x1="10400" y1="67003" x2="10400" y2="67690"/>
                        <a14:foregroundMark x1="10400" y1="67690" x2="10400" y2="67690"/>
                        <a14:foregroundMark x1="10400" y1="67690" x2="10400" y2="67690"/>
                        <a14:foregroundMark x1="8863" y1="65226" x2="8863" y2="65226"/>
                        <a14:foregroundMark x1="7070" y1="62601" x2="5738" y2="62601"/>
                        <a14:foregroundMark x1="5072" y1="62601" x2="4662" y2="63328"/>
                        <a14:foregroundMark x1="4457" y1="63328" x2="4201" y2="64540"/>
                        <a14:foregroundMark x1="4201" y1="64540" x2="4201" y2="68215"/>
                        <a14:foregroundMark x1="4201" y1="68215" x2="3996" y2="68740"/>
                        <a14:foregroundMark x1="5533" y1="68053" x2="9068" y2="69952"/>
                        <a14:foregroundMark x1="9990" y1="64540" x2="9990" y2="64540"/>
                        <a14:foregroundMark x1="10195" y1="63853" x2="10195" y2="63853"/>
                        <a14:foregroundMark x1="10861" y1="61914" x2="11988" y2="62076"/>
                        <a14:foregroundMark x1="11527" y1="56664" x2="15523" y2="61551"/>
                        <a14:foregroundMark x1="15523" y1="61551" x2="17059" y2="62964"/>
                        <a14:foregroundMark x1="17059" y1="63489" x2="17725" y2="65226"/>
                        <a14:foregroundMark x1="17725" y1="65590" x2="17264" y2="67003"/>
                        <a14:foregroundMark x1="15523" y1="66115" x2="15523" y2="67165"/>
                        <a14:foregroundMark x1="15061" y1="67326" x2="14857" y2="69265"/>
                        <a14:foregroundMark x1="13320" y1="68538" x2="12654" y2="70315"/>
                        <a14:foregroundMark x1="8658" y1="64903" x2="8658" y2="64903"/>
                        <a14:foregroundMark x1="8658" y1="63853" x2="9734" y2="65428"/>
                        <a14:foregroundMark x1="9068" y1="62964" x2="9734" y2="63853"/>
                        <a14:foregroundMark x1="11322" y1="20355" x2="11527" y2="22456"/>
                        <a14:foregroundMark x1="10861" y1="21204" x2="10195" y2="27342"/>
                        <a14:foregroundMark x1="10400" y1="24879" x2="10195" y2="29443"/>
                        <a14:foregroundMark x1="9088" y1="40111" x2="9000" y2="40697"/>
                        <a14:foregroundMark x1="9354" y1="38328" x2="9173" y2="39536"/>
                        <a14:foregroundMark x1="9614" y1="36591" x2="9354" y2="38328"/>
                        <a14:foregroundMark x1="10400" y1="31341" x2="9614" y2="36591"/>
                        <a14:foregroundMark x1="11168" y1="9249" x2="11014" y2="9128"/>
                        <a14:foregroundMark x1="11168" y1="10016" x2="11168" y2="10743"/>
                        <a14:foregroundMark x1="10861" y1="11228" x2="10553" y2="13489"/>
                        <a14:foregroundMark x1="10861" y1="13368" x2="11322" y2="15832"/>
                        <a14:foregroundMark x1="10861" y1="16115" x2="10861" y2="16115"/>
                        <a14:foregroundMark x1="10092" y1="34895" x2="9119" y2="35541"/>
                        <a14:foregroundMark x1="10400" y1="34774" x2="9580" y2="40024"/>
                        <a14:foregroundMark x1="9580" y1="40509" x2="9785" y2="41397"/>
                        <a14:foregroundMark x1="51486" y1="22334" x2="49129" y2="23344"/>
                        <a14:foregroundMark x1="66650" y1="21325" x2="66496" y2="21325"/>
                        <a14:foregroundMark x1="70287" y1="31300" x2="58658" y2="33643"/>
                        <a14:foregroundMark x1="58658" y1="33643" x2="62244" y2="33683"/>
                        <a14:backgroundMark x1="9068" y1="19628" x2="9068" y2="19628"/>
                        <a14:backgroundMark x1="9990" y1="19830" x2="9990" y2="19830"/>
                        <a14:backgroundMark x1="9324" y1="19992" x2="9324" y2="19992"/>
                        <a14:backgroundMark x1="7992" y1="21204" x2="7992" y2="21204"/>
                        <a14:backgroundMark x1="9529" y1="18417" x2="9529" y2="18417"/>
                        <a14:backgroundMark x1="9529" y1="17569" x2="9529" y2="17569"/>
                        <a14:backgroundMark x1="9068" y1="16317" x2="9068" y2="16317"/>
                        <a14:backgroundMark x1="9734" y1="16680" x2="7531" y2="21405"/>
                        <a14:backgroundMark x1="9404" y1="16115" x2="9587" y2="13625"/>
                        <a14:backgroundMark x1="9324" y1="17205" x2="9404" y2="16115"/>
                        <a14:backgroundMark x1="9671" y1="14073" x2="9426" y2="15994"/>
                        <a14:backgroundMark x1="10096" y1="10743" x2="10043" y2="11159"/>
                        <a14:backgroundMark x1="10400" y1="8360" x2="10189" y2="1001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-2660" t="2119" r="1" b="-4156"/>
          <a:stretch/>
        </p:blipFill>
        <p:spPr>
          <a:xfrm flipH="1">
            <a:off x="1290989" y="2516187"/>
            <a:ext cx="2789673" cy="31947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C5EF630-3B20-2DCA-5E99-8164AC67CA6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574" b="95275" l="4039" r="94632">
                        <a14:foregroundMark x1="66411" y1="23708" x2="64468" y2="23869"/>
                        <a14:foregroundMark x1="51687" y1="22173" x2="54039" y2="29443"/>
                        <a14:foregroundMark x1="48978" y1="11955" x2="79857" y2="13409"/>
                        <a14:foregroundMark x1="79857" y1="13409" x2="60225" y2="16438"/>
                        <a14:foregroundMark x1="60225" y1="16438" x2="51329" y2="9693"/>
                        <a14:foregroundMark x1="51329" y1="9693" x2="62321" y2="8522"/>
                        <a14:foregroundMark x1="62321" y1="8522" x2="71524" y2="9289"/>
                        <a14:foregroundMark x1="71524" y1="9289" x2="81544" y2="13934"/>
                        <a14:foregroundMark x1="81544" y1="13934" x2="91155" y2="22940"/>
                        <a14:foregroundMark x1="91155" y1="22940" x2="90951" y2="28231"/>
                        <a14:foregroundMark x1="88190" y1="21082" x2="89366" y2="28069"/>
                        <a14:foregroundMark x1="89366" y1="28069" x2="89366" y2="28069"/>
                        <a14:foregroundMark x1="82106" y1="8845" x2="64519" y2="5533"/>
                        <a14:foregroundMark x1="64519" y1="5533" x2="52198" y2="6220"/>
                        <a14:foregroundMark x1="52198" y1="6220" x2="51483" y2="6664"/>
                        <a14:foregroundMark x1="57209" y1="7754" x2="68763" y2="5574"/>
                        <a14:foregroundMark x1="92127" y1="39863" x2="94683" y2="53473"/>
                        <a14:foregroundMark x1="92536" y1="47900" x2="92127" y2="53191"/>
                        <a14:foregroundMark x1="74489" y1="92569" x2="70143" y2="93780"/>
                        <a14:foregroundMark x1="49540" y1="93498" x2="54652" y2="94265"/>
                        <a14:foregroundMark x1="67229" y1="94426" x2="78937" y2="95275"/>
                        <a14:foregroundMark x1="78937" y1="95275" x2="79959" y2="94709"/>
                        <a14:foregroundMark x1="77812" y1="93659" x2="72290" y2="94709"/>
                        <a14:foregroundMark x1="67382" y1="22779" x2="67996" y2="30695"/>
                        <a14:foregroundMark x1="69581" y1="23869" x2="66513" y2="34330"/>
                        <a14:foregroundMark x1="66513" y1="34330" x2="57618" y2="36430"/>
                        <a14:foregroundMark x1="57618" y1="36430" x2="65440" y2="34733"/>
                        <a14:foregroundMark x1="64826" y1="38126" x2="63292" y2="38126"/>
                        <a14:foregroundMark x1="11861" y1="55816" x2="8538" y2="67973"/>
                        <a14:foregroundMark x1="8538" y1="67973" x2="12577" y2="58643"/>
                        <a14:foregroundMark x1="12577" y1="58643" x2="11247" y2="68498"/>
                        <a14:foregroundMark x1="11247" y1="68498" x2="11452" y2="68982"/>
                        <a14:foregroundMark x1="8896" y1="56260" x2="5164" y2="63207"/>
                        <a14:foregroundMark x1="5164" y1="63207" x2="8231" y2="69709"/>
                        <a14:foregroundMark x1="8231" y1="69709" x2="8742" y2="70234"/>
                        <a14:foregroundMark x1="10123" y1="56906" x2="9714" y2="62480"/>
                        <a14:foregroundMark x1="4039" y1="62157" x2="5982" y2="67892"/>
                        <a14:foregroundMark x1="5010" y1="61551" x2="5010" y2="6155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503617" y="3795266"/>
            <a:ext cx="2394922" cy="3031395"/>
          </a:xfrm>
          <a:prstGeom prst="rect">
            <a:avLst/>
          </a:prstGeom>
        </p:spPr>
      </p:pic>
      <p:grpSp>
        <p:nvGrpSpPr>
          <p:cNvPr id="10" name="组合 24">
            <a:extLst>
              <a:ext uri="{FF2B5EF4-FFF2-40B4-BE49-F238E27FC236}">
                <a16:creationId xmlns:a16="http://schemas.microsoft.com/office/drawing/2014/main" id="{285FF463-1D04-096D-4B81-5D10262A3FBB}"/>
              </a:ext>
            </a:extLst>
          </p:cNvPr>
          <p:cNvGrpSpPr/>
          <p:nvPr/>
        </p:nvGrpSpPr>
        <p:grpSpPr>
          <a:xfrm>
            <a:off x="5506717" y="141644"/>
            <a:ext cx="3147399" cy="1118630"/>
            <a:chOff x="1082531" y="1573867"/>
            <a:chExt cx="2749834" cy="933631"/>
          </a:xfrm>
        </p:grpSpPr>
        <p:sp>
          <p:nvSpPr>
            <p:cNvPr id="11" name="文本框 25">
              <a:extLst>
                <a:ext uri="{FF2B5EF4-FFF2-40B4-BE49-F238E27FC236}">
                  <a16:creationId xmlns:a16="http://schemas.microsoft.com/office/drawing/2014/main" id="{F8BFA42C-EC97-3501-836C-2C60846CA2FD}"/>
                </a:ext>
              </a:extLst>
            </p:cNvPr>
            <p:cNvSpPr txBox="1"/>
            <p:nvPr/>
          </p:nvSpPr>
          <p:spPr>
            <a:xfrm>
              <a:off x="1082531" y="1582742"/>
              <a:ext cx="1647291" cy="9247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6600" b="1">
                  <a:ln w="180975">
                    <a:solidFill>
                      <a:sysClr val="windowText" lastClr="000000"/>
                    </a:solidFill>
                  </a:ln>
                  <a:solidFill>
                    <a:srgbClr val="FB2D7B"/>
                  </a:solidFill>
                  <a:latin typeface="UTM Arruba KT" panose="02040603050506020204" pitchFamily="18" charset="0"/>
                  <a:cs typeface="+mn-ea"/>
                  <a:sym typeface="+mn-lt"/>
                </a:rPr>
                <a:t>Toán</a:t>
              </a:r>
              <a:endParaRPr lang="zh-CN" altLang="en-US" sz="6600" b="1" dirty="0">
                <a:ln w="180975">
                  <a:solidFill>
                    <a:sysClr val="windowText" lastClr="000000"/>
                  </a:solidFill>
                </a:ln>
                <a:solidFill>
                  <a:srgbClr val="FB2D7B"/>
                </a:solidFill>
                <a:latin typeface="UTM Arruba KT" panose="02040603050506020204" pitchFamily="18" charset="0"/>
                <a:cs typeface="+mn-ea"/>
                <a:sym typeface="+mn-lt"/>
              </a:endParaRPr>
            </a:p>
          </p:txBody>
        </p:sp>
        <p:sp>
          <p:nvSpPr>
            <p:cNvPr id="12" name="文本框 26">
              <a:extLst>
                <a:ext uri="{FF2B5EF4-FFF2-40B4-BE49-F238E27FC236}">
                  <a16:creationId xmlns:a16="http://schemas.microsoft.com/office/drawing/2014/main" id="{3984760B-AED6-D2DF-E387-9BF77AE7CF17}"/>
                </a:ext>
              </a:extLst>
            </p:cNvPr>
            <p:cNvSpPr txBox="1"/>
            <p:nvPr/>
          </p:nvSpPr>
          <p:spPr>
            <a:xfrm>
              <a:off x="1087316" y="1573867"/>
              <a:ext cx="2745049" cy="9247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600" b="1">
                  <a:ln w="28575">
                    <a:solidFill>
                      <a:schemeClr val="bg1"/>
                    </a:solidFill>
                  </a:ln>
                  <a:solidFill>
                    <a:srgbClr val="FB2D7B"/>
                  </a:solidFill>
                  <a:latin typeface="UTM Arruba KT" panose="02040603050506020204" pitchFamily="18" charset="0"/>
                  <a:cs typeface="+mn-ea"/>
                  <a:sym typeface="+mn-lt"/>
                </a:rPr>
                <a:t>Toán</a:t>
              </a:r>
              <a:endParaRPr lang="zh-CN" altLang="en-US" sz="6600" b="1" dirty="0">
                <a:ln w="28575">
                  <a:solidFill>
                    <a:schemeClr val="bg1"/>
                  </a:solidFill>
                </a:ln>
                <a:solidFill>
                  <a:srgbClr val="FB2D7B"/>
                </a:solidFill>
                <a:latin typeface="UTM Arruba KT" panose="02040603050506020204" pitchFamily="18" charset="0"/>
                <a:cs typeface="+mn-ea"/>
                <a:sym typeface="+mn-lt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A2919FA-1EC5-2180-0506-76E05EBC7DC7}"/>
              </a:ext>
            </a:extLst>
          </p:cNvPr>
          <p:cNvGrpSpPr/>
          <p:nvPr/>
        </p:nvGrpSpPr>
        <p:grpSpPr>
          <a:xfrm>
            <a:off x="1506070" y="1000139"/>
            <a:ext cx="9661423" cy="1879223"/>
            <a:chOff x="1862959" y="345288"/>
            <a:chExt cx="9661423" cy="1879223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F6CE87A-4C1D-60DD-C209-E8732F695963}"/>
                </a:ext>
              </a:extLst>
            </p:cNvPr>
            <p:cNvSpPr txBox="1"/>
            <p:nvPr/>
          </p:nvSpPr>
          <p:spPr>
            <a:xfrm>
              <a:off x="1862959" y="362463"/>
              <a:ext cx="9661423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000000"/>
                </a:buClr>
                <a:buFont typeface="Arial"/>
                <a:buNone/>
                <a:defRPr/>
              </a:pPr>
              <a:r>
                <a:rPr lang="en-US" sz="11500" b="1">
                  <a:ln w="311150">
                    <a:solidFill>
                      <a:schemeClr val="bg1"/>
                    </a:solidFill>
                    <a:prstDash val="solid"/>
                  </a:ln>
                  <a:gradFill flip="none" rotWithShape="1">
                    <a:gsLst>
                      <a:gs pos="0">
                        <a:srgbClr val="ECF388"/>
                      </a:gs>
                      <a:gs pos="56000">
                        <a:srgbClr val="9EE620"/>
                      </a:gs>
                      <a:gs pos="55000">
                        <a:srgbClr val="B9EE4E"/>
                      </a:gs>
                      <a:gs pos="100000">
                        <a:srgbClr val="85BE30"/>
                      </a:gs>
                    </a:gsLst>
                    <a:lin ang="5400000" scaled="1"/>
                    <a:tileRect/>
                  </a:gra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UTM Colossalis" panose="02040603050506020204" pitchFamily="18" charset="0"/>
                </a:rPr>
                <a:t>Luyện tập</a:t>
              </a:r>
              <a:endParaRPr lang="en-US" sz="11500" b="1" kern="0">
                <a:ln w="311150">
                  <a:solidFill>
                    <a:schemeClr val="bg1"/>
                  </a:solidFill>
                  <a:prstDash val="solid"/>
                </a:ln>
                <a:gradFill flip="none" rotWithShape="1">
                  <a:gsLst>
                    <a:gs pos="0">
                      <a:srgbClr val="ECF388"/>
                    </a:gs>
                    <a:gs pos="56000">
                      <a:srgbClr val="9EE620"/>
                    </a:gs>
                    <a:gs pos="55000">
                      <a:srgbClr val="B9EE4E"/>
                    </a:gs>
                    <a:gs pos="100000">
                      <a:srgbClr val="85BE30"/>
                    </a:gs>
                  </a:gsLst>
                  <a:lin ang="5400000" scaled="1"/>
                  <a:tileRect/>
                </a:gradFill>
                <a:effectLst>
                  <a:outerShdw dist="38100" dir="2700000" algn="tl" rotWithShape="0">
                    <a:schemeClr val="accent2"/>
                  </a:outerShdw>
                </a:effectLst>
                <a:latin typeface="UTM Colossalis" panose="02040603050506020204" pitchFamily="18" charset="0"/>
                <a:sym typeface="Arial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3D75901-66D0-103E-19D8-0B54005803FA}"/>
                </a:ext>
              </a:extLst>
            </p:cNvPr>
            <p:cNvSpPr txBox="1"/>
            <p:nvPr/>
          </p:nvSpPr>
          <p:spPr>
            <a:xfrm>
              <a:off x="1862959" y="345288"/>
              <a:ext cx="9661423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000000"/>
                </a:buClr>
                <a:buFont typeface="Arial"/>
                <a:buNone/>
                <a:defRPr/>
              </a:pPr>
              <a:r>
                <a:rPr lang="en-US" sz="11500" b="1">
                  <a:ln w="57150">
                    <a:solidFill>
                      <a:srgbClr val="246405"/>
                    </a:solidFill>
                    <a:prstDash val="solid"/>
                  </a:ln>
                  <a:gradFill flip="none" rotWithShape="1">
                    <a:gsLst>
                      <a:gs pos="0">
                        <a:srgbClr val="ECF388"/>
                      </a:gs>
                      <a:gs pos="56000">
                        <a:srgbClr val="9EE620"/>
                      </a:gs>
                      <a:gs pos="55000">
                        <a:srgbClr val="B9EE4E"/>
                      </a:gs>
                      <a:gs pos="100000">
                        <a:srgbClr val="85BE30"/>
                      </a:gs>
                    </a:gsLst>
                    <a:lin ang="5400000" scaled="1"/>
                    <a:tileRect/>
                  </a:gra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UTM Colossalis" panose="02040603050506020204" pitchFamily="18" charset="0"/>
                </a:rPr>
                <a:t>Luyện tập</a:t>
              </a:r>
              <a:endParaRPr lang="en-US" sz="11500" b="1" kern="0">
                <a:ln w="57150">
                  <a:solidFill>
                    <a:srgbClr val="246405"/>
                  </a:solidFill>
                  <a:prstDash val="solid"/>
                </a:ln>
                <a:gradFill flip="none" rotWithShape="1">
                  <a:gsLst>
                    <a:gs pos="0">
                      <a:srgbClr val="ECF388"/>
                    </a:gs>
                    <a:gs pos="56000">
                      <a:srgbClr val="9EE620"/>
                    </a:gs>
                    <a:gs pos="55000">
                      <a:srgbClr val="B9EE4E"/>
                    </a:gs>
                    <a:gs pos="100000">
                      <a:srgbClr val="85BE30"/>
                    </a:gs>
                  </a:gsLst>
                  <a:lin ang="5400000" scaled="1"/>
                  <a:tileRect/>
                </a:gradFill>
                <a:effectLst>
                  <a:outerShdw dist="38100" dir="2700000" algn="tl" rotWithShape="0">
                    <a:schemeClr val="accent2"/>
                  </a:outerShdw>
                </a:effectLst>
                <a:latin typeface="UTM Colossalis" panose="02040603050506020204" pitchFamily="18" charset="0"/>
                <a:sym typeface="Arial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3D0EE319-FD30-26CA-0690-E4CBF2E09AD5}"/>
              </a:ext>
            </a:extLst>
          </p:cNvPr>
          <p:cNvSpPr txBox="1"/>
          <p:nvPr/>
        </p:nvSpPr>
        <p:spPr>
          <a:xfrm>
            <a:off x="8111339" y="3104204"/>
            <a:ext cx="2993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4000">
                <a:latin typeface="SVN-Ready" panose="02040603050506020204" pitchFamily="18" charset="0"/>
              </a:rPr>
              <a:t>Trang </a:t>
            </a:r>
            <a:r>
              <a:rPr lang="en-US" sz="4000">
                <a:latin typeface="SVN-Ready" panose="02040603050506020204" pitchFamily="18" charset="0"/>
              </a:rPr>
              <a:t>160</a:t>
            </a:r>
            <a:endParaRPr lang="en-VN" sz="4000" dirty="0">
              <a:latin typeface="SVN-Ready" panose="020406030505060202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3F89CD8B-1282-8D4E-5A5C-E401D1C8218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35" t="50000" r="33470" b="3876"/>
          <a:stretch/>
        </p:blipFill>
        <p:spPr>
          <a:xfrm flipH="1">
            <a:off x="-1" y="62383"/>
            <a:ext cx="1506071" cy="1520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054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4">
            <a:extLst>
              <a:ext uri="{FF2B5EF4-FFF2-40B4-BE49-F238E27FC236}">
                <a16:creationId xmlns:a16="http://schemas.microsoft.com/office/drawing/2014/main" id="{EA0E5A92-3AED-D124-5A97-2D1006F9EA7C}"/>
              </a:ext>
            </a:extLst>
          </p:cNvPr>
          <p:cNvGrpSpPr/>
          <p:nvPr/>
        </p:nvGrpSpPr>
        <p:grpSpPr>
          <a:xfrm>
            <a:off x="2296376" y="556015"/>
            <a:ext cx="9342172" cy="2646878"/>
            <a:chOff x="1082531" y="1582742"/>
            <a:chExt cx="2543494" cy="2209137"/>
          </a:xfrm>
        </p:grpSpPr>
        <p:sp>
          <p:nvSpPr>
            <p:cNvPr id="3" name="文本框 25">
              <a:extLst>
                <a:ext uri="{FF2B5EF4-FFF2-40B4-BE49-F238E27FC236}">
                  <a16:creationId xmlns:a16="http://schemas.microsoft.com/office/drawing/2014/main" id="{3431734F-B27F-1EAC-71A2-EB6CA7380D89}"/>
                </a:ext>
              </a:extLst>
            </p:cNvPr>
            <p:cNvSpPr txBox="1"/>
            <p:nvPr/>
          </p:nvSpPr>
          <p:spPr>
            <a:xfrm>
              <a:off x="1082531" y="1582742"/>
              <a:ext cx="1817829" cy="22091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600" b="1">
                  <a:ln w="180975">
                    <a:solidFill>
                      <a:sysClr val="windowText" lastClr="000000"/>
                    </a:solidFill>
                  </a:ln>
                  <a:solidFill>
                    <a:srgbClr val="FB2D7B"/>
                  </a:solidFill>
                  <a:latin typeface="UTM Arruba KT" panose="02040603050506020204" pitchFamily="18" charset="0"/>
                  <a:cs typeface="+mn-ea"/>
                  <a:sym typeface="+mn-lt"/>
                </a:rPr>
                <a:t>Dặn dò</a:t>
              </a:r>
              <a:endParaRPr lang="zh-CN" altLang="en-US" sz="16600" b="1" dirty="0">
                <a:ln w="180975">
                  <a:solidFill>
                    <a:sysClr val="windowText" lastClr="000000"/>
                  </a:solidFill>
                </a:ln>
                <a:solidFill>
                  <a:srgbClr val="FB2D7B"/>
                </a:solidFill>
                <a:latin typeface="UTM Arruba KT" panose="02040603050506020204" pitchFamily="18" charset="0"/>
                <a:cs typeface="+mn-ea"/>
                <a:sym typeface="+mn-lt"/>
              </a:endParaRPr>
            </a:p>
          </p:txBody>
        </p:sp>
        <p:sp>
          <p:nvSpPr>
            <p:cNvPr id="4" name="文本框 26">
              <a:extLst>
                <a:ext uri="{FF2B5EF4-FFF2-40B4-BE49-F238E27FC236}">
                  <a16:creationId xmlns:a16="http://schemas.microsoft.com/office/drawing/2014/main" id="{A5D77122-71C3-61DA-846C-EB966DE3FB51}"/>
                </a:ext>
              </a:extLst>
            </p:cNvPr>
            <p:cNvSpPr txBox="1"/>
            <p:nvPr/>
          </p:nvSpPr>
          <p:spPr>
            <a:xfrm>
              <a:off x="1082531" y="1582742"/>
              <a:ext cx="2543494" cy="22091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600" b="1">
                  <a:ln w="28575">
                    <a:solidFill>
                      <a:schemeClr val="bg1"/>
                    </a:solidFill>
                  </a:ln>
                  <a:solidFill>
                    <a:srgbClr val="FB2D7B"/>
                  </a:solidFill>
                  <a:latin typeface="UTM Arruba KT" panose="02040603050506020204" pitchFamily="18" charset="0"/>
                  <a:cs typeface="+mn-ea"/>
                  <a:sym typeface="+mn-lt"/>
                </a:rPr>
                <a:t>Dặn dò</a:t>
              </a:r>
              <a:endParaRPr lang="zh-CN" altLang="en-US" sz="16600" b="1" dirty="0">
                <a:ln w="28575">
                  <a:solidFill>
                    <a:schemeClr val="bg1"/>
                  </a:solidFill>
                </a:ln>
                <a:solidFill>
                  <a:srgbClr val="FB2D7B"/>
                </a:solidFill>
                <a:latin typeface="UTM Arruba KT" panose="02040603050506020204" pitchFamily="18" charset="0"/>
                <a:cs typeface="+mn-ea"/>
                <a:sym typeface="+mn-lt"/>
              </a:endParaRPr>
            </a:p>
          </p:txBody>
        </p:sp>
      </p:grp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20E0F5ED-915C-76CD-4A10-F91831E87341}"/>
              </a:ext>
            </a:extLst>
          </p:cNvPr>
          <p:cNvSpPr/>
          <p:nvPr/>
        </p:nvSpPr>
        <p:spPr>
          <a:xfrm>
            <a:off x="553452" y="3070546"/>
            <a:ext cx="11369842" cy="2897118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Tx/>
              <a:buChar char="-"/>
            </a:pPr>
            <a:r>
              <a:rPr lang="en-US" sz="5400">
                <a:solidFill>
                  <a:srgbClr val="246405"/>
                </a:solidFill>
                <a:latin typeface="SVN-Dessert Menu Script" panose="00000500000000000000" pitchFamily="2" charset="0"/>
              </a:rPr>
              <a:t>Xem lại bài </a:t>
            </a:r>
            <a:r>
              <a:rPr lang="en-US" sz="5400">
                <a:solidFill>
                  <a:srgbClr val="246405"/>
                </a:solidFill>
                <a:latin typeface="SVN-Dessert Menu Script" panose="00000500000000000000" pitchFamily="2" charset="0"/>
                <a:ea typeface="SVN-Nickainley Script" panose="02000503000000020002" pitchFamily="50" charset="0"/>
              </a:rPr>
              <a:t>học.</a:t>
            </a:r>
          </a:p>
          <a:p>
            <a:pPr marL="285750" indent="-285750">
              <a:buFontTx/>
              <a:buChar char="-"/>
            </a:pPr>
            <a:r>
              <a:rPr lang="en-US" sz="5400">
                <a:solidFill>
                  <a:srgbClr val="246405"/>
                </a:solidFill>
                <a:latin typeface="SVN-Dessert Menu Script" panose="00000500000000000000" pitchFamily="2" charset="0"/>
                <a:ea typeface="SVN-Nickainley Script" panose="02000503000000020002" pitchFamily="50" charset="0"/>
              </a:rPr>
              <a:t>Chuẩn bị: Phép nhân trang </a:t>
            </a:r>
            <a:r>
              <a:rPr lang="en-US" sz="5400">
                <a:solidFill>
                  <a:srgbClr val="246405"/>
                </a:solidFill>
                <a:latin typeface="SVN-Dessert Menu Script" panose="00000500000000000000" pitchFamily="2" charset="0"/>
              </a:rPr>
              <a:t>161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AADAB1-B746-A25B-B3EE-8BC62A3ABD0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0" t="6956" r="6956" b="52126"/>
          <a:stretch/>
        </p:blipFill>
        <p:spPr>
          <a:xfrm>
            <a:off x="10146588" y="194708"/>
            <a:ext cx="2045412" cy="1922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5652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D7DF411-E262-4097-8458-439EE74379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574" b="95275" l="4039" r="94632">
                        <a14:foregroundMark x1="66411" y1="23708" x2="64468" y2="23869"/>
                        <a14:foregroundMark x1="51687" y1="22173" x2="54039" y2="29443"/>
                        <a14:foregroundMark x1="48978" y1="11955" x2="79857" y2="13409"/>
                        <a14:foregroundMark x1="79857" y1="13409" x2="60225" y2="16438"/>
                        <a14:foregroundMark x1="60225" y1="16438" x2="51329" y2="9693"/>
                        <a14:foregroundMark x1="51329" y1="9693" x2="62321" y2="8522"/>
                        <a14:foregroundMark x1="62321" y1="8522" x2="71524" y2="9289"/>
                        <a14:foregroundMark x1="71524" y1="9289" x2="81544" y2="13934"/>
                        <a14:foregroundMark x1="81544" y1="13934" x2="91155" y2="22940"/>
                        <a14:foregroundMark x1="91155" y1="22940" x2="90951" y2="28231"/>
                        <a14:foregroundMark x1="88190" y1="21082" x2="89366" y2="28069"/>
                        <a14:foregroundMark x1="89366" y1="28069" x2="89366" y2="28069"/>
                        <a14:foregroundMark x1="82106" y1="8845" x2="64519" y2="5533"/>
                        <a14:foregroundMark x1="64519" y1="5533" x2="52198" y2="6220"/>
                        <a14:foregroundMark x1="52198" y1="6220" x2="51483" y2="6664"/>
                        <a14:foregroundMark x1="57209" y1="7754" x2="68763" y2="5574"/>
                        <a14:foregroundMark x1="92127" y1="39863" x2="94683" y2="53473"/>
                        <a14:foregroundMark x1="92536" y1="47900" x2="92127" y2="53191"/>
                        <a14:foregroundMark x1="74489" y1="92569" x2="70143" y2="93780"/>
                        <a14:foregroundMark x1="49540" y1="93498" x2="54652" y2="94265"/>
                        <a14:foregroundMark x1="67229" y1="94426" x2="78937" y2="95275"/>
                        <a14:foregroundMark x1="78937" y1="95275" x2="79959" y2="94709"/>
                        <a14:foregroundMark x1="77812" y1="93659" x2="72290" y2="94709"/>
                        <a14:foregroundMark x1="67382" y1="22779" x2="67996" y2="30695"/>
                        <a14:foregroundMark x1="69581" y1="23869" x2="66513" y2="34330"/>
                        <a14:foregroundMark x1="66513" y1="34330" x2="57618" y2="36430"/>
                        <a14:foregroundMark x1="57618" y1="36430" x2="65440" y2="34733"/>
                        <a14:foregroundMark x1="64826" y1="38126" x2="63292" y2="38126"/>
                        <a14:foregroundMark x1="11861" y1="55816" x2="8538" y2="67973"/>
                        <a14:foregroundMark x1="8538" y1="67973" x2="12577" y2="58643"/>
                        <a14:foregroundMark x1="12577" y1="58643" x2="11247" y2="68498"/>
                        <a14:foregroundMark x1="11247" y1="68498" x2="11452" y2="68982"/>
                        <a14:foregroundMark x1="8896" y1="56260" x2="5164" y2="63207"/>
                        <a14:foregroundMark x1="5164" y1="63207" x2="8231" y2="69709"/>
                        <a14:foregroundMark x1="8231" y1="69709" x2="8742" y2="70234"/>
                        <a14:foregroundMark x1="10123" y1="56906" x2="9714" y2="62480"/>
                        <a14:foregroundMark x1="4039" y1="62157" x2="5982" y2="67892"/>
                        <a14:foregroundMark x1="5010" y1="61551" x2="5010" y2="6155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86761" y="2296393"/>
            <a:ext cx="2394922" cy="3031395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EC19E676-D582-201D-EC85-BE378068BAE0}"/>
              </a:ext>
            </a:extLst>
          </p:cNvPr>
          <p:cNvGrpSpPr/>
          <p:nvPr/>
        </p:nvGrpSpPr>
        <p:grpSpPr>
          <a:xfrm flipH="1">
            <a:off x="2583711" y="3251593"/>
            <a:ext cx="2264736" cy="3340593"/>
            <a:chOff x="5194635" y="1340817"/>
            <a:chExt cx="1837030" cy="2983176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0A35A13-50E2-114C-F8EE-7B45382610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2989" b="94023" l="3996" r="97029">
                          <a14:foregroundMark x1="71568" y1="13166" x2="71568" y2="13166"/>
                          <a14:foregroundMark x1="60707" y1="10743" x2="60707" y2="10743"/>
                          <a14:foregroundMark x1="67367" y1="6543" x2="68699" y2="6543"/>
                          <a14:foregroundMark x1="78637" y1="5331" x2="79098" y2="5856"/>
                          <a14:foregroundMark x1="83760" y1="10582" x2="83760" y2="10582"/>
                          <a14:foregroundMark x1="88627" y1="15105" x2="88627" y2="15105"/>
                          <a14:foregroundMark x1="92828" y1="19830" x2="92828" y2="19830"/>
                          <a14:foregroundMark x1="94416" y1="21729" x2="94416" y2="21729"/>
                          <a14:foregroundMark x1="94416" y1="22981" x2="94416" y2="22981"/>
                          <a14:foregroundMark x1="93955" y1="29241" x2="93750" y2="30493"/>
                          <a14:foregroundMark x1="91957" y1="37116" x2="91752" y2="38166"/>
                          <a14:foregroundMark x1="81762" y1="93013" x2="81762" y2="93013"/>
                          <a14:foregroundMark x1="79303" y1="93174" x2="79303" y2="93174"/>
                          <a14:foregroundMark x1="77561" y1="93174" x2="77561" y2="93174"/>
                          <a14:foregroundMark x1="74898" y1="93174" x2="74898" y2="93174"/>
                          <a14:foregroundMark x1="74232" y1="93700" x2="74232" y2="93700"/>
                          <a14:foregroundMark x1="51639" y1="91599" x2="51639" y2="91599"/>
                          <a14:foregroundMark x1="50973" y1="89176" x2="50973" y2="89176"/>
                          <a14:foregroundMark x1="50973" y1="89015" x2="50973" y2="89015"/>
                          <a14:foregroundMark x1="50717" y1="89701" x2="50717" y2="89701"/>
                          <a14:foregroundMark x1="50717" y1="90751" x2="50717" y2="90751"/>
                          <a14:foregroundMark x1="50717" y1="90751" x2="51844" y2="91438"/>
                          <a14:foregroundMark x1="54303" y1="93376" x2="54303" y2="93376"/>
                          <a14:foregroundMark x1="52305" y1="86026" x2="52305" y2="86026"/>
                          <a14:foregroundMark x1="51844" y1="85339" x2="51844" y2="85339"/>
                          <a14:foregroundMark x1="51844" y1="85339" x2="51844" y2="85339"/>
                          <a14:foregroundMark x1="52305" y1="85339" x2="52305" y2="85339"/>
                          <a14:foregroundMark x1="51383" y1="85662" x2="51383" y2="85662"/>
                          <a14:foregroundMark x1="51383" y1="85662" x2="51639" y2="86389"/>
                          <a14:foregroundMark x1="51844" y1="86712" x2="52715" y2="87439"/>
                          <a14:foregroundMark x1="53176" y1="89499" x2="53381" y2="90388"/>
                          <a14:foregroundMark x1="53637" y1="92851" x2="53637" y2="92851"/>
                          <a14:foregroundMark x1="54047" y1="93538" x2="54047" y2="93538"/>
                          <a14:foregroundMark x1="54047" y1="93538" x2="54047" y2="93538"/>
                          <a14:foregroundMark x1="53381" y1="93901" x2="53381" y2="93901"/>
                          <a14:foregroundMark x1="52049" y1="93901" x2="52049" y2="93901"/>
                          <a14:foregroundMark x1="52049" y1="93901" x2="52049" y2="93901"/>
                          <a14:foregroundMark x1="52049" y1="93901" x2="52049" y2="93901"/>
                          <a14:foregroundMark x1="52305" y1="93901" x2="52305" y2="93901"/>
                          <a14:foregroundMark x1="52971" y1="93700" x2="52971" y2="93700"/>
                          <a14:foregroundMark x1="53842" y1="93700" x2="53842" y2="93700"/>
                          <a14:foregroundMark x1="55379" y1="93376" x2="55379" y2="93376"/>
                          <a14:foregroundMark x1="54969" y1="93538" x2="54969" y2="93538"/>
                          <a14:foregroundMark x1="54303" y1="93538" x2="53637" y2="93901"/>
                          <a14:foregroundMark x1="53637" y1="93901" x2="53637" y2="93901"/>
                          <a14:foregroundMark x1="53637" y1="93901" x2="53637" y2="93901"/>
                          <a14:foregroundMark x1="51383" y1="94063" x2="51383" y2="94063"/>
                          <a14:foregroundMark x1="51383" y1="94063" x2="51383" y2="94063"/>
                          <a14:foregroundMark x1="50717" y1="93901" x2="50717" y2="93901"/>
                          <a14:foregroundMark x1="53637" y1="93538" x2="53637" y2="93538"/>
                          <a14:foregroundMark x1="72695" y1="87601" x2="72234" y2="88126"/>
                          <a14:foregroundMark x1="72234" y1="88126" x2="72234" y2="89015"/>
                          <a14:foregroundMark x1="71363" y1="87964" x2="71363" y2="87964"/>
                          <a14:foregroundMark x1="71363" y1="87964" x2="71773" y2="88651"/>
                          <a14:foregroundMark x1="71773" y1="88651" x2="71773" y2="88651"/>
                          <a14:foregroundMark x1="72234" y1="88813" x2="73105" y2="90024"/>
                          <a14:foregroundMark x1="73105" y1="90024" x2="73105" y2="90024"/>
                          <a14:foregroundMark x1="72900" y1="88489" x2="72900" y2="88489"/>
                          <a14:foregroundMark x1="72695" y1="88489" x2="72695" y2="88489"/>
                          <a14:foregroundMark x1="72695" y1="88489" x2="72695" y2="88489"/>
                          <a14:foregroundMark x1="72695" y1="88489" x2="72695" y2="88489"/>
                          <a14:foregroundMark x1="70697" y1="87601" x2="70697" y2="87601"/>
                          <a14:foregroundMark x1="51178" y1="85501" x2="51178" y2="85501"/>
                          <a14:foregroundMark x1="97029" y1="38005" x2="95697" y2="39903"/>
                          <a14:foregroundMark x1="95697" y1="39903" x2="95697" y2="39903"/>
                          <a14:foregroundMark x1="95287" y1="38853" x2="95287" y2="38853"/>
                          <a14:foregroundMark x1="95287" y1="38853" x2="95287" y2="38853"/>
                          <a14:foregroundMark x1="95287" y1="38853" x2="95287" y2="38853"/>
                          <a14:foregroundMark x1="95287" y1="39055" x2="95287" y2="39055"/>
                          <a14:foregroundMark x1="95287" y1="39055" x2="95287" y2="39055"/>
                          <a14:foregroundMark x1="95287" y1="39055" x2="95287" y2="40590"/>
                          <a14:foregroundMark x1="95287" y1="40590" x2="95287" y2="40590"/>
                          <a14:foregroundMark x1="95287" y1="40590" x2="95287" y2="40590"/>
                          <a14:foregroundMark x1="95287" y1="40590" x2="95287" y2="40590"/>
                          <a14:foregroundMark x1="95492" y1="39580" x2="95492" y2="39580"/>
                          <a14:foregroundMark x1="95492" y1="39580" x2="95492" y2="39580"/>
                          <a14:foregroundMark x1="95697" y1="37116" x2="95697" y2="37116"/>
                          <a14:foregroundMark x1="95697" y1="36753" x2="95697" y2="36753"/>
                          <a14:foregroundMark x1="95697" y1="36753" x2="95697" y2="36753"/>
                          <a14:foregroundMark x1="95697" y1="36228" x2="95697" y2="36228"/>
                          <a14:foregroundMark x1="95697" y1="36753" x2="95953" y2="38328"/>
                          <a14:foregroundMark x1="95953" y1="38691" x2="95953" y2="38691"/>
                          <a14:foregroundMark x1="95953" y1="39055" x2="96158" y2="40267"/>
                          <a14:foregroundMark x1="96158" y1="40428" x2="96158" y2="41115"/>
                          <a14:foregroundMark x1="96158" y1="41115" x2="96158" y2="41115"/>
                          <a14:foregroundMark x1="96158" y1="41317" x2="96158" y2="41317"/>
                          <a14:foregroundMark x1="96158" y1="40590" x2="96158" y2="40590"/>
                          <a14:foregroundMark x1="95697" y1="40267" x2="95697" y2="40267"/>
                          <a14:foregroundMark x1="95492" y1="39580" x2="95492" y2="39580"/>
                          <a14:foregroundMark x1="95492" y1="38691" x2="95492" y2="38691"/>
                          <a14:foregroundMark x1="9990" y1="3756" x2="9990" y2="3756"/>
                          <a14:foregroundMark x1="9734" y1="3595" x2="9734" y2="3595"/>
                          <a14:foregroundMark x1="9529" y1="3595" x2="12398" y2="5331"/>
                          <a14:foregroundMark x1="13934" y1="5493" x2="13934" y2="5493"/>
                          <a14:foregroundMark x1="13064" y1="4120" x2="12398" y2="4968"/>
                          <a14:foregroundMark x1="12193" y1="4968" x2="12193" y2="4968"/>
                          <a14:foregroundMark x1="12193" y1="4968" x2="12193" y2="4968"/>
                          <a14:foregroundMark x1="11527" y1="4443" x2="11527" y2="4443"/>
                          <a14:foregroundMark x1="11527" y1="4443" x2="11527" y2="4443"/>
                          <a14:foregroundMark x1="11066" y1="3918" x2="11066" y2="3918"/>
                          <a14:foregroundMark x1="10861" y1="3756" x2="10861" y2="3756"/>
                          <a14:foregroundMark x1="10861" y1="3756" x2="10861" y2="3756"/>
                          <a14:foregroundMark x1="9734" y1="3756" x2="9734" y2="3756"/>
                          <a14:foregroundMark x1="9734" y1="3756" x2="9734" y2="3756"/>
                          <a14:foregroundMark x1="9324" y1="3756" x2="9324" y2="3756"/>
                          <a14:foregroundMark x1="9324" y1="3756" x2="9324" y2="3756"/>
                          <a14:foregroundMark x1="9324" y1="3756" x2="14191" y2="5856"/>
                          <a14:foregroundMark x1="9068" y1="3069" x2="14600" y2="5493"/>
                          <a14:foregroundMark x1="11732" y1="5331" x2="11262" y2="8429"/>
                          <a14:foregroundMark x1="11066" y1="5654" x2="10644" y2="8380"/>
                          <a14:foregroundMark x1="11066" y1="7593" x2="11066" y2="7593"/>
                          <a14:foregroundMark x1="11732" y1="8643" x2="11732" y2="8643"/>
                          <a14:foregroundMark x1="11066" y1="7956" x2="11066" y2="7956"/>
                          <a14:foregroundMark x1="11322" y1="8118" x2="11322" y2="8118"/>
                          <a14:foregroundMark x1="11322" y1="8118" x2="11322" y2="8118"/>
                          <a14:foregroundMark x1="7736" y1="61066" x2="7736" y2="61066"/>
                          <a14:foregroundMark x1="5072" y1="57391" x2="5072" y2="57391"/>
                          <a14:foregroundMark x1="5072" y1="56664" x2="5738" y2="56502"/>
                          <a14:foregroundMark x1="8863" y1="54766" x2="8863" y2="54766"/>
                          <a14:foregroundMark x1="8863" y1="54766" x2="8863" y2="54766"/>
                          <a14:foregroundMark x1="9068" y1="54927" x2="10400" y2="56866"/>
                          <a14:foregroundMark x1="10400" y1="57027" x2="11988" y2="57553"/>
                          <a14:foregroundMark x1="11988" y1="57553" x2="11988" y2="60541"/>
                          <a14:foregroundMark x1="11988" y1="60703" x2="10400" y2="67003"/>
                          <a14:foregroundMark x1="10400" y1="67003" x2="10400" y2="67690"/>
                          <a14:foregroundMark x1="10400" y1="67690" x2="10400" y2="67690"/>
                          <a14:foregroundMark x1="10400" y1="67690" x2="10400" y2="67690"/>
                          <a14:foregroundMark x1="8863" y1="65226" x2="8863" y2="65226"/>
                          <a14:foregroundMark x1="7070" y1="62601" x2="5738" y2="62601"/>
                          <a14:foregroundMark x1="5072" y1="62601" x2="4662" y2="63328"/>
                          <a14:foregroundMark x1="4457" y1="63328" x2="4201" y2="64540"/>
                          <a14:foregroundMark x1="4201" y1="64540" x2="4201" y2="68215"/>
                          <a14:foregroundMark x1="4201" y1="68215" x2="3996" y2="68740"/>
                          <a14:foregroundMark x1="5533" y1="68053" x2="9068" y2="69952"/>
                          <a14:foregroundMark x1="9990" y1="64540" x2="9990" y2="64540"/>
                          <a14:foregroundMark x1="10195" y1="63853" x2="10195" y2="63853"/>
                          <a14:foregroundMark x1="10861" y1="61914" x2="11988" y2="62076"/>
                          <a14:foregroundMark x1="11527" y1="56664" x2="15523" y2="61551"/>
                          <a14:foregroundMark x1="15523" y1="61551" x2="17059" y2="62964"/>
                          <a14:foregroundMark x1="17059" y1="63489" x2="17725" y2="65226"/>
                          <a14:foregroundMark x1="17725" y1="65590" x2="17264" y2="67003"/>
                          <a14:foregroundMark x1="15523" y1="66115" x2="15523" y2="67165"/>
                          <a14:foregroundMark x1="15061" y1="67326" x2="14857" y2="69265"/>
                          <a14:foregroundMark x1="13320" y1="68538" x2="12654" y2="70315"/>
                          <a14:foregroundMark x1="8658" y1="64903" x2="8658" y2="64903"/>
                          <a14:foregroundMark x1="8658" y1="63853" x2="9734" y2="65428"/>
                          <a14:foregroundMark x1="9068" y1="62964" x2="9734" y2="63853"/>
                          <a14:foregroundMark x1="11322" y1="20355" x2="11527" y2="22456"/>
                          <a14:foregroundMark x1="10861" y1="21204" x2="10195" y2="27342"/>
                          <a14:foregroundMark x1="10400" y1="24879" x2="10195" y2="29443"/>
                          <a14:foregroundMark x1="9088" y1="40111" x2="9000" y2="40697"/>
                          <a14:foregroundMark x1="9354" y1="38328" x2="9173" y2="39536"/>
                          <a14:foregroundMark x1="9614" y1="36591" x2="9354" y2="38328"/>
                          <a14:foregroundMark x1="10400" y1="31341" x2="9614" y2="36591"/>
                          <a14:foregroundMark x1="11168" y1="9249" x2="11014" y2="9128"/>
                          <a14:foregroundMark x1="11168" y1="10016" x2="11168" y2="10743"/>
                          <a14:foregroundMark x1="10861" y1="11228" x2="10553" y2="13489"/>
                          <a14:foregroundMark x1="10861" y1="13368" x2="11322" y2="15832"/>
                          <a14:foregroundMark x1="10861" y1="16115" x2="10861" y2="16115"/>
                          <a14:foregroundMark x1="10092" y1="34895" x2="9119" y2="35541"/>
                          <a14:foregroundMark x1="10400" y1="34774" x2="9580" y2="40024"/>
                          <a14:foregroundMark x1="9580" y1="40509" x2="9785" y2="41397"/>
                          <a14:foregroundMark x1="51486" y1="22334" x2="49129" y2="23344"/>
                          <a14:foregroundMark x1="66650" y1="21325" x2="66496" y2="21325"/>
                          <a14:foregroundMark x1="70287" y1="31300" x2="58658" y2="33643"/>
                          <a14:foregroundMark x1="58658" y1="33643" x2="62244" y2="33683"/>
                          <a14:backgroundMark x1="9068" y1="19628" x2="9068" y2="19628"/>
                          <a14:backgroundMark x1="9990" y1="19830" x2="9990" y2="19830"/>
                          <a14:backgroundMark x1="9324" y1="19992" x2="9324" y2="19992"/>
                          <a14:backgroundMark x1="7992" y1="21204" x2="7992" y2="21204"/>
                          <a14:backgroundMark x1="9529" y1="18417" x2="9529" y2="18417"/>
                          <a14:backgroundMark x1="9529" y1="17569" x2="9529" y2="17569"/>
                          <a14:backgroundMark x1="9068" y1="16317" x2="9068" y2="16317"/>
                          <a14:backgroundMark x1="9734" y1="16680" x2="7531" y2="21405"/>
                          <a14:backgroundMark x1="9404" y1="16115" x2="9587" y2="13625"/>
                          <a14:backgroundMark x1="9324" y1="17205" x2="9404" y2="16115"/>
                          <a14:backgroundMark x1="9671" y1="14073" x2="9426" y2="15994"/>
                          <a14:backgroundMark x1="10096" y1="10743" x2="10043" y2="11159"/>
                          <a14:backgroundMark x1="10400" y1="8360" x2="10189" y2="1001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925" b="-4156"/>
            <a:stretch/>
          </p:blipFill>
          <p:spPr>
            <a:xfrm>
              <a:off x="5266661" y="1340817"/>
              <a:ext cx="1765004" cy="2912205"/>
            </a:xfrm>
            <a:prstGeom prst="rect">
              <a:avLst/>
            </a:prstGeom>
          </p:spPr>
        </p:pic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E6324901-AD26-1714-BE81-D4DF483B71F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94635" y="1598428"/>
              <a:ext cx="72026" cy="2725565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E4687F42-EA3E-D5BD-D808-B439182946C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35" t="50000" r="33470" b="3876"/>
          <a:stretch/>
        </p:blipFill>
        <p:spPr>
          <a:xfrm flipH="1">
            <a:off x="-1" y="62383"/>
            <a:ext cx="1506071" cy="1520725"/>
          </a:xfrm>
          <a:prstGeom prst="rect">
            <a:avLst/>
          </a:prstGeom>
        </p:spPr>
      </p:pic>
      <p:grpSp>
        <p:nvGrpSpPr>
          <p:cNvPr id="7" name="组合 24">
            <a:extLst>
              <a:ext uri="{FF2B5EF4-FFF2-40B4-BE49-F238E27FC236}">
                <a16:creationId xmlns:a16="http://schemas.microsoft.com/office/drawing/2014/main" id="{E958C54E-35B7-480D-E6C9-EC40EB0EC70E}"/>
              </a:ext>
            </a:extLst>
          </p:cNvPr>
          <p:cNvGrpSpPr/>
          <p:nvPr/>
        </p:nvGrpSpPr>
        <p:grpSpPr>
          <a:xfrm>
            <a:off x="2849828" y="519920"/>
            <a:ext cx="9342172" cy="2652199"/>
            <a:chOff x="1082531" y="1582742"/>
            <a:chExt cx="2543494" cy="2213578"/>
          </a:xfrm>
        </p:grpSpPr>
        <p:sp>
          <p:nvSpPr>
            <p:cNvPr id="8" name="文本框 25">
              <a:extLst>
                <a:ext uri="{FF2B5EF4-FFF2-40B4-BE49-F238E27FC236}">
                  <a16:creationId xmlns:a16="http://schemas.microsoft.com/office/drawing/2014/main" id="{E1533DF0-EEE3-B54C-2698-7D8FDDADAB0E}"/>
                </a:ext>
              </a:extLst>
            </p:cNvPr>
            <p:cNvSpPr txBox="1"/>
            <p:nvPr/>
          </p:nvSpPr>
          <p:spPr>
            <a:xfrm>
              <a:off x="1082531" y="1582742"/>
              <a:ext cx="1819138" cy="22091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600" b="1">
                  <a:ln w="180975">
                    <a:solidFill>
                      <a:sysClr val="windowText" lastClr="000000"/>
                    </a:solidFill>
                  </a:ln>
                  <a:solidFill>
                    <a:srgbClr val="FB2D7B"/>
                  </a:solidFill>
                  <a:latin typeface="UTM Arruba KT" panose="02040603050506020204" pitchFamily="18" charset="0"/>
                  <a:cs typeface="+mn-ea"/>
                  <a:sym typeface="+mn-lt"/>
                </a:rPr>
                <a:t>Câu cá</a:t>
              </a:r>
              <a:endParaRPr lang="zh-CN" altLang="en-US" sz="16600" b="1" dirty="0">
                <a:ln w="180975">
                  <a:solidFill>
                    <a:sysClr val="windowText" lastClr="000000"/>
                  </a:solidFill>
                </a:ln>
                <a:solidFill>
                  <a:srgbClr val="FB2D7B"/>
                </a:solidFill>
                <a:latin typeface="UTM Arruba KT" panose="02040603050506020204" pitchFamily="18" charset="0"/>
                <a:cs typeface="+mn-ea"/>
                <a:sym typeface="+mn-lt"/>
              </a:endParaRPr>
            </a:p>
          </p:txBody>
        </p:sp>
        <p:sp>
          <p:nvSpPr>
            <p:cNvPr id="9" name="文本框 26">
              <a:extLst>
                <a:ext uri="{FF2B5EF4-FFF2-40B4-BE49-F238E27FC236}">
                  <a16:creationId xmlns:a16="http://schemas.microsoft.com/office/drawing/2014/main" id="{0673937F-FF2F-35B2-E7BF-4CCE766DFF06}"/>
                </a:ext>
              </a:extLst>
            </p:cNvPr>
            <p:cNvSpPr txBox="1"/>
            <p:nvPr/>
          </p:nvSpPr>
          <p:spPr>
            <a:xfrm>
              <a:off x="1082531" y="1587183"/>
              <a:ext cx="2543494" cy="22091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600" b="1">
                  <a:ln w="28575">
                    <a:solidFill>
                      <a:schemeClr val="bg1"/>
                    </a:solidFill>
                  </a:ln>
                  <a:solidFill>
                    <a:srgbClr val="FB2D7B"/>
                  </a:solidFill>
                  <a:latin typeface="UTM Arruba KT" panose="02040603050506020204" pitchFamily="18" charset="0"/>
                  <a:cs typeface="+mn-ea"/>
                  <a:sym typeface="+mn-lt"/>
                </a:rPr>
                <a:t>Câu cá</a:t>
              </a:r>
              <a:endParaRPr lang="zh-CN" altLang="en-US" sz="16600" b="1" dirty="0">
                <a:ln w="28575">
                  <a:solidFill>
                    <a:schemeClr val="bg1"/>
                  </a:solidFill>
                </a:ln>
                <a:solidFill>
                  <a:srgbClr val="FB2D7B"/>
                </a:solidFill>
                <a:latin typeface="UTM Arruba KT" panose="02040603050506020204" pitchFamily="18" charset="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55399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5FE9C06-A581-5236-D71F-9536C2F1850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35" t="50000" r="33470" b="3876"/>
          <a:stretch/>
        </p:blipFill>
        <p:spPr>
          <a:xfrm flipH="1">
            <a:off x="298892" y="-113233"/>
            <a:ext cx="1506071" cy="1520725"/>
          </a:xfrm>
          <a:prstGeom prst="rect">
            <a:avLst/>
          </a:prstGeom>
        </p:spPr>
      </p:pic>
      <p:grpSp>
        <p:nvGrpSpPr>
          <p:cNvPr id="3" name="Group 13">
            <a:extLst>
              <a:ext uri="{FF2B5EF4-FFF2-40B4-BE49-F238E27FC236}">
                <a16:creationId xmlns:a16="http://schemas.microsoft.com/office/drawing/2014/main" id="{BF127A19-0A93-1DD4-80D2-ABAE02FF13C5}"/>
              </a:ext>
            </a:extLst>
          </p:cNvPr>
          <p:cNvGrpSpPr/>
          <p:nvPr/>
        </p:nvGrpSpPr>
        <p:grpSpPr>
          <a:xfrm>
            <a:off x="4049018" y="172056"/>
            <a:ext cx="7718912" cy="1728303"/>
            <a:chOff x="0" y="0"/>
            <a:chExt cx="8612631" cy="6904026"/>
          </a:xfrm>
        </p:grpSpPr>
        <p:sp>
          <p:nvSpPr>
            <p:cNvPr id="4" name="Freeform 14">
              <a:extLst>
                <a:ext uri="{FF2B5EF4-FFF2-40B4-BE49-F238E27FC236}">
                  <a16:creationId xmlns:a16="http://schemas.microsoft.com/office/drawing/2014/main" id="{CA45DB7B-9EE6-FAF1-901F-3EC34C3EDE90}"/>
                </a:ext>
              </a:extLst>
            </p:cNvPr>
            <p:cNvSpPr/>
            <p:nvPr/>
          </p:nvSpPr>
          <p:spPr>
            <a:xfrm>
              <a:off x="-4213" y="0"/>
              <a:ext cx="8616843" cy="6904026"/>
            </a:xfrm>
            <a:custGeom>
              <a:avLst/>
              <a:gdLst/>
              <a:ahLst/>
              <a:cxnLst/>
              <a:rect l="l" t="t" r="r" b="b"/>
              <a:pathLst>
                <a:path w="8616843" h="6904026">
                  <a:moveTo>
                    <a:pt x="278431" y="16918"/>
                  </a:moveTo>
                  <a:cubicBezTo>
                    <a:pt x="278431" y="16918"/>
                    <a:pt x="604014" y="12258"/>
                    <a:pt x="1023513" y="12454"/>
                  </a:cubicBezTo>
                  <a:cubicBezTo>
                    <a:pt x="6888570" y="12671"/>
                    <a:pt x="8342775" y="0"/>
                    <a:pt x="8342775" y="0"/>
                  </a:cubicBezTo>
                  <a:cubicBezTo>
                    <a:pt x="8410239" y="0"/>
                    <a:pt x="8486176" y="0"/>
                    <a:pt x="8564949" y="85073"/>
                  </a:cubicBezTo>
                  <a:cubicBezTo>
                    <a:pt x="8607927" y="131488"/>
                    <a:pt x="8608996" y="240224"/>
                    <a:pt x="8609400" y="320281"/>
                  </a:cubicBezTo>
                  <a:cubicBezTo>
                    <a:pt x="8609400" y="320281"/>
                    <a:pt x="8607696" y="5089802"/>
                    <a:pt x="8607696" y="6141441"/>
                  </a:cubicBezTo>
                  <a:cubicBezTo>
                    <a:pt x="8607696" y="6355600"/>
                    <a:pt x="8616844" y="6654779"/>
                    <a:pt x="8616844" y="6654779"/>
                  </a:cubicBezTo>
                  <a:cubicBezTo>
                    <a:pt x="8616844" y="6783448"/>
                    <a:pt x="8612674" y="6904026"/>
                    <a:pt x="8359836" y="6895891"/>
                  </a:cubicBezTo>
                  <a:cubicBezTo>
                    <a:pt x="8359836" y="6895891"/>
                    <a:pt x="7983364" y="6875593"/>
                    <a:pt x="7098615" y="6883191"/>
                  </a:cubicBezTo>
                  <a:cubicBezTo>
                    <a:pt x="2146614" y="6891326"/>
                    <a:pt x="304023" y="6904026"/>
                    <a:pt x="304023" y="6904026"/>
                  </a:cubicBezTo>
                  <a:cubicBezTo>
                    <a:pt x="132548" y="6904026"/>
                    <a:pt x="4213" y="6802956"/>
                    <a:pt x="8532" y="6600410"/>
                  </a:cubicBezTo>
                  <a:cubicBezTo>
                    <a:pt x="8532" y="6600410"/>
                    <a:pt x="9630" y="6101868"/>
                    <a:pt x="4815" y="164051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FFFFFF"/>
            </a:solidFill>
            <a:ln w="76200">
              <a:solidFill>
                <a:schemeClr val="accent6"/>
              </a:solidFill>
            </a:ln>
          </p:spPr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E9001768-D016-FC08-EEBE-C70011FE16EA}"/>
              </a:ext>
            </a:extLst>
          </p:cNvPr>
          <p:cNvGrpSpPr/>
          <p:nvPr/>
        </p:nvGrpSpPr>
        <p:grpSpPr>
          <a:xfrm>
            <a:off x="4676251" y="22573"/>
            <a:ext cx="1611646" cy="1040860"/>
            <a:chOff x="12086701" y="1681252"/>
            <a:chExt cx="3326605" cy="102729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3E9D1DE-E273-CB6F-5053-D2A0DF163E89}"/>
                </a:ext>
              </a:extLst>
            </p:cNvPr>
            <p:cNvSpPr txBox="1"/>
            <p:nvPr/>
          </p:nvSpPr>
          <p:spPr>
            <a:xfrm>
              <a:off x="12092457" y="1692886"/>
              <a:ext cx="3320849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>
                  <a:ln w="38100">
                    <a:solidFill>
                      <a:sysClr val="windowText" lastClr="000000"/>
                    </a:solidFill>
                  </a:ln>
                  <a:solidFill>
                    <a:srgbClr val="002060"/>
                  </a:solidFill>
                  <a:latin typeface="SVN-Lobster" panose="02040603050506020204" pitchFamily="18" charset="0"/>
                  <a:cs typeface="Times New Roman" panose="02020603050405020304" pitchFamily="18" charset="0"/>
                </a:rPr>
                <a:t>Tính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0C458F8-6867-2AA7-D2D7-2B2113558909}"/>
                </a:ext>
              </a:extLst>
            </p:cNvPr>
            <p:cNvSpPr txBox="1"/>
            <p:nvPr/>
          </p:nvSpPr>
          <p:spPr>
            <a:xfrm>
              <a:off x="12086701" y="1681252"/>
              <a:ext cx="3000899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>
                  <a:ln w="6350">
                    <a:solidFill>
                      <a:sysClr val="windowText" lastClr="000000"/>
                    </a:solidFill>
                  </a:ln>
                  <a:solidFill>
                    <a:srgbClr val="00B050"/>
                  </a:solidFill>
                  <a:latin typeface="SVN-Lobster" panose="02040603050506020204" pitchFamily="18" charset="0"/>
                  <a:cs typeface="Times New Roman" panose="02020603050405020304" pitchFamily="18" charset="0"/>
                </a:rPr>
                <a:t>Tính</a:t>
              </a:r>
            </a:p>
          </p:txBody>
        </p: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B38EF7BB-F80E-848D-AA51-17F5596CCB1E}"/>
              </a:ext>
            </a:extLst>
          </p:cNvPr>
          <p:cNvSpPr/>
          <p:nvPr/>
        </p:nvSpPr>
        <p:spPr>
          <a:xfrm>
            <a:off x="5451089" y="739324"/>
            <a:ext cx="59018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2,72 + 27,28 = ?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15E8F61-3A40-2BE2-7083-2C92BCE208F0}"/>
              </a:ext>
            </a:extLst>
          </p:cNvPr>
          <p:cNvGrpSpPr/>
          <p:nvPr/>
        </p:nvGrpSpPr>
        <p:grpSpPr>
          <a:xfrm>
            <a:off x="3698047" y="2012241"/>
            <a:ext cx="3538330" cy="1637017"/>
            <a:chOff x="1634449" y="2043257"/>
            <a:chExt cx="3538330" cy="1637017"/>
          </a:xfrm>
        </p:grpSpPr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id="{837BC257-FD37-5D7F-09F2-6D37E344AF8C}"/>
                </a:ext>
              </a:extLst>
            </p:cNvPr>
            <p:cNvSpPr/>
            <p:nvPr/>
          </p:nvSpPr>
          <p:spPr>
            <a:xfrm>
              <a:off x="1985420" y="2322395"/>
              <a:ext cx="3187359" cy="1357879"/>
            </a:xfrm>
            <a:prstGeom prst="round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5400">
                  <a:ln w="285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0</a:t>
              </a:r>
              <a:endParaRPr lang="en-US" sz="4800">
                <a:ln w="285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3AE93D96-4C6C-E993-179A-D73FEA404471}"/>
                </a:ext>
              </a:extLst>
            </p:cNvPr>
            <p:cNvSpPr/>
            <p:nvPr/>
          </p:nvSpPr>
          <p:spPr>
            <a:xfrm>
              <a:off x="1634449" y="2043257"/>
              <a:ext cx="858866" cy="864284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0" normalizeH="0" baseline="0" noProof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/>
                  </a:solidFill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D277755-5B53-854B-D0E9-8BCA73DD6C04}"/>
              </a:ext>
            </a:extLst>
          </p:cNvPr>
          <p:cNvGrpSpPr/>
          <p:nvPr/>
        </p:nvGrpSpPr>
        <p:grpSpPr>
          <a:xfrm>
            <a:off x="8339980" y="2038054"/>
            <a:ext cx="3427949" cy="1695061"/>
            <a:chOff x="6763897" y="2069070"/>
            <a:chExt cx="3427949" cy="1695061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9AABE990-8573-8549-D853-BCAA379B8B8A}"/>
                </a:ext>
              </a:extLst>
            </p:cNvPr>
            <p:cNvSpPr/>
            <p:nvPr/>
          </p:nvSpPr>
          <p:spPr>
            <a:xfrm>
              <a:off x="7004486" y="2322395"/>
              <a:ext cx="3187360" cy="1441736"/>
            </a:xfrm>
            <a:prstGeom prst="round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5400">
                  <a:ln w="285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9</a:t>
              </a: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802CECA-C0C2-FA01-4E70-488B1E423DBB}"/>
                </a:ext>
              </a:extLst>
            </p:cNvPr>
            <p:cNvSpPr/>
            <p:nvPr/>
          </p:nvSpPr>
          <p:spPr>
            <a:xfrm>
              <a:off x="6763897" y="2069070"/>
              <a:ext cx="858866" cy="864284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0" normalizeH="0" baseline="0" noProof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/>
                  </a:solidFill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03C6CBA-ACCE-FC5B-18B5-C33470BC4C41}"/>
              </a:ext>
            </a:extLst>
          </p:cNvPr>
          <p:cNvGrpSpPr/>
          <p:nvPr/>
        </p:nvGrpSpPr>
        <p:grpSpPr>
          <a:xfrm>
            <a:off x="3722027" y="4270563"/>
            <a:ext cx="3514350" cy="1873878"/>
            <a:chOff x="1658429" y="4301579"/>
            <a:chExt cx="3514350" cy="1873878"/>
          </a:xfrm>
        </p:grpSpPr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E7CB1B1A-B537-BEB5-5BC7-C9352707D91D}"/>
                </a:ext>
              </a:extLst>
            </p:cNvPr>
            <p:cNvSpPr/>
            <p:nvPr/>
          </p:nvSpPr>
          <p:spPr>
            <a:xfrm>
              <a:off x="1985420" y="4733721"/>
              <a:ext cx="3187359" cy="1441736"/>
            </a:xfrm>
            <a:prstGeom prst="round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5400">
                  <a:ln w="285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D4323E0A-F469-0D11-1041-A3FFE060030E}"/>
                </a:ext>
              </a:extLst>
            </p:cNvPr>
            <p:cNvSpPr/>
            <p:nvPr/>
          </p:nvSpPr>
          <p:spPr>
            <a:xfrm>
              <a:off x="1658429" y="4301579"/>
              <a:ext cx="858866" cy="864284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0" normalizeH="0" baseline="0" noProof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/>
                  </a:solidFill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B30EEDEC-3E51-0E74-3CA8-E09C57244879}"/>
              </a:ext>
            </a:extLst>
          </p:cNvPr>
          <p:cNvGrpSpPr/>
          <p:nvPr/>
        </p:nvGrpSpPr>
        <p:grpSpPr>
          <a:xfrm>
            <a:off x="8382959" y="4270563"/>
            <a:ext cx="3384971" cy="1873878"/>
            <a:chOff x="6806876" y="4301579"/>
            <a:chExt cx="3384971" cy="1873878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1B82A385-1959-B063-85F3-1E2681E8CF37}"/>
                </a:ext>
              </a:extLst>
            </p:cNvPr>
            <p:cNvSpPr/>
            <p:nvPr/>
          </p:nvSpPr>
          <p:spPr>
            <a:xfrm>
              <a:off x="7081167" y="4733721"/>
              <a:ext cx="3110680" cy="1441736"/>
            </a:xfrm>
            <a:prstGeom prst="round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5400">
                  <a:ln w="285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1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5A4DB5CB-8964-951B-45B4-86AC237EB29D}"/>
                </a:ext>
              </a:extLst>
            </p:cNvPr>
            <p:cNvSpPr/>
            <p:nvPr/>
          </p:nvSpPr>
          <p:spPr>
            <a:xfrm>
              <a:off x="6806876" y="4301579"/>
              <a:ext cx="858866" cy="864284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0" normalizeH="0" baseline="0" noProof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/>
                  </a:solidFill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pic>
        <p:nvPicPr>
          <p:cNvPr id="12" name="Picture 6" descr="Káº¿t quáº£ hÃ¬nh áº£nh cho right wrong tick icon">
            <a:extLst>
              <a:ext uri="{FF2B5EF4-FFF2-40B4-BE49-F238E27FC236}">
                <a16:creationId xmlns:a16="http://schemas.microsoft.com/office/drawing/2014/main" id="{77796557-4D7E-FDF4-DBBF-61C7A9DAAFF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1194708" y="4880082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CẤM BUÔN BÁN, CẤM REUP" descr="Káº¿t quáº£ hÃ¬nh áº£nh cho right wrong tick icon">
            <a:extLst>
              <a:ext uri="{FF2B5EF4-FFF2-40B4-BE49-F238E27FC236}">
                <a16:creationId xmlns:a16="http://schemas.microsoft.com/office/drawing/2014/main" id="{A60E18DF-BDD1-9F59-B5B5-5F2C1128C3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6500876" y="4978325"/>
            <a:ext cx="1471002" cy="1292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Káº¿t quáº£ hÃ¬nh áº£nh cho right wrong tick icon">
            <a:extLst>
              <a:ext uri="{FF2B5EF4-FFF2-40B4-BE49-F238E27FC236}">
                <a16:creationId xmlns:a16="http://schemas.microsoft.com/office/drawing/2014/main" id="{05CE3E02-BC65-C3B0-4DA4-E92C114F94C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1194708" y="2542398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Káº¿t quáº£ hÃ¬nh áº£nh cho right wrong tick icon">
            <a:extLst>
              <a:ext uri="{FF2B5EF4-FFF2-40B4-BE49-F238E27FC236}">
                <a16:creationId xmlns:a16="http://schemas.microsoft.com/office/drawing/2014/main" id="{719CBA32-3686-A74B-AC90-FCB25CF9C67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6748268" y="2442827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3537BF2F-292C-32F3-8CE1-43CB328E125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5574" b="95275" l="4039" r="94632">
                        <a14:foregroundMark x1="66411" y1="23708" x2="64468" y2="23869"/>
                        <a14:foregroundMark x1="51687" y1="22173" x2="54039" y2="29443"/>
                        <a14:foregroundMark x1="48978" y1="11955" x2="79857" y2="13409"/>
                        <a14:foregroundMark x1="79857" y1="13409" x2="60225" y2="16438"/>
                        <a14:foregroundMark x1="60225" y1="16438" x2="51329" y2="9693"/>
                        <a14:foregroundMark x1="51329" y1="9693" x2="62321" y2="8522"/>
                        <a14:foregroundMark x1="62321" y1="8522" x2="71524" y2="9289"/>
                        <a14:foregroundMark x1="71524" y1="9289" x2="81544" y2="13934"/>
                        <a14:foregroundMark x1="81544" y1="13934" x2="91155" y2="22940"/>
                        <a14:foregroundMark x1="91155" y1="22940" x2="90951" y2="28231"/>
                        <a14:foregroundMark x1="88190" y1="21082" x2="89366" y2="28069"/>
                        <a14:foregroundMark x1="89366" y1="28069" x2="89366" y2="28069"/>
                        <a14:foregroundMark x1="82106" y1="8845" x2="64519" y2="5533"/>
                        <a14:foregroundMark x1="64519" y1="5533" x2="52198" y2="6220"/>
                        <a14:foregroundMark x1="52198" y1="6220" x2="51483" y2="6664"/>
                        <a14:foregroundMark x1="57209" y1="7754" x2="68763" y2="5574"/>
                        <a14:foregroundMark x1="92127" y1="39863" x2="94683" y2="53473"/>
                        <a14:foregroundMark x1="92536" y1="47900" x2="92127" y2="53191"/>
                        <a14:foregroundMark x1="74489" y1="92569" x2="70143" y2="93780"/>
                        <a14:foregroundMark x1="49540" y1="93498" x2="54652" y2="94265"/>
                        <a14:foregroundMark x1="67229" y1="94426" x2="78937" y2="95275"/>
                        <a14:foregroundMark x1="78937" y1="95275" x2="79959" y2="94709"/>
                        <a14:foregroundMark x1="77812" y1="93659" x2="72290" y2="94709"/>
                        <a14:foregroundMark x1="67382" y1="22779" x2="67996" y2="30695"/>
                        <a14:foregroundMark x1="69581" y1="23869" x2="66513" y2="34330"/>
                        <a14:foregroundMark x1="66513" y1="34330" x2="57618" y2="36430"/>
                        <a14:foregroundMark x1="57618" y1="36430" x2="65440" y2="34733"/>
                        <a14:foregroundMark x1="64826" y1="38126" x2="63292" y2="38126"/>
                        <a14:foregroundMark x1="11861" y1="55816" x2="8538" y2="67973"/>
                        <a14:foregroundMark x1="8538" y1="67973" x2="12577" y2="58643"/>
                        <a14:foregroundMark x1="12577" y1="58643" x2="11247" y2="68498"/>
                        <a14:foregroundMark x1="11247" y1="68498" x2="11452" y2="68982"/>
                        <a14:foregroundMark x1="8896" y1="56260" x2="5164" y2="63207"/>
                        <a14:foregroundMark x1="5164" y1="63207" x2="8231" y2="69709"/>
                        <a14:foregroundMark x1="8231" y1="69709" x2="8742" y2="70234"/>
                        <a14:foregroundMark x1="10123" y1="56906" x2="9714" y2="62480"/>
                        <a14:foregroundMark x1="4039" y1="62157" x2="5982" y2="67892"/>
                        <a14:foregroundMark x1="5010" y1="61551" x2="5010" y2="6155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24069" y="1513719"/>
            <a:ext cx="2903927" cy="3675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863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5FE9C06-A581-5236-D71F-9536C2F1850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35" t="50000" r="33470" b="3876"/>
          <a:stretch/>
        </p:blipFill>
        <p:spPr>
          <a:xfrm flipH="1">
            <a:off x="0" y="-4795"/>
            <a:ext cx="1506071" cy="1520725"/>
          </a:xfrm>
          <a:prstGeom prst="rect">
            <a:avLst/>
          </a:prstGeom>
        </p:spPr>
      </p:pic>
      <p:grpSp>
        <p:nvGrpSpPr>
          <p:cNvPr id="3" name="Group 13">
            <a:extLst>
              <a:ext uri="{FF2B5EF4-FFF2-40B4-BE49-F238E27FC236}">
                <a16:creationId xmlns:a16="http://schemas.microsoft.com/office/drawing/2014/main" id="{BF127A19-0A93-1DD4-80D2-ABAE02FF13C5}"/>
              </a:ext>
            </a:extLst>
          </p:cNvPr>
          <p:cNvGrpSpPr/>
          <p:nvPr/>
        </p:nvGrpSpPr>
        <p:grpSpPr>
          <a:xfrm>
            <a:off x="4510355" y="252825"/>
            <a:ext cx="7456441" cy="1728303"/>
            <a:chOff x="0" y="0"/>
            <a:chExt cx="8612631" cy="6904026"/>
          </a:xfrm>
        </p:grpSpPr>
        <p:sp>
          <p:nvSpPr>
            <p:cNvPr id="4" name="Freeform 14">
              <a:extLst>
                <a:ext uri="{FF2B5EF4-FFF2-40B4-BE49-F238E27FC236}">
                  <a16:creationId xmlns:a16="http://schemas.microsoft.com/office/drawing/2014/main" id="{CA45DB7B-9EE6-FAF1-901F-3EC34C3EDE90}"/>
                </a:ext>
              </a:extLst>
            </p:cNvPr>
            <p:cNvSpPr/>
            <p:nvPr/>
          </p:nvSpPr>
          <p:spPr>
            <a:xfrm>
              <a:off x="-4213" y="0"/>
              <a:ext cx="8616843" cy="6904026"/>
            </a:xfrm>
            <a:custGeom>
              <a:avLst/>
              <a:gdLst/>
              <a:ahLst/>
              <a:cxnLst/>
              <a:rect l="l" t="t" r="r" b="b"/>
              <a:pathLst>
                <a:path w="8616843" h="6904026">
                  <a:moveTo>
                    <a:pt x="278431" y="16918"/>
                  </a:moveTo>
                  <a:cubicBezTo>
                    <a:pt x="278431" y="16918"/>
                    <a:pt x="604014" y="12258"/>
                    <a:pt x="1023513" y="12454"/>
                  </a:cubicBezTo>
                  <a:cubicBezTo>
                    <a:pt x="6888570" y="12671"/>
                    <a:pt x="8342775" y="0"/>
                    <a:pt x="8342775" y="0"/>
                  </a:cubicBezTo>
                  <a:cubicBezTo>
                    <a:pt x="8410239" y="0"/>
                    <a:pt x="8486176" y="0"/>
                    <a:pt x="8564949" y="85073"/>
                  </a:cubicBezTo>
                  <a:cubicBezTo>
                    <a:pt x="8607927" y="131488"/>
                    <a:pt x="8608996" y="240224"/>
                    <a:pt x="8609400" y="320281"/>
                  </a:cubicBezTo>
                  <a:cubicBezTo>
                    <a:pt x="8609400" y="320281"/>
                    <a:pt x="8607696" y="5089802"/>
                    <a:pt x="8607696" y="6141441"/>
                  </a:cubicBezTo>
                  <a:cubicBezTo>
                    <a:pt x="8607696" y="6355600"/>
                    <a:pt x="8616844" y="6654779"/>
                    <a:pt x="8616844" y="6654779"/>
                  </a:cubicBezTo>
                  <a:cubicBezTo>
                    <a:pt x="8616844" y="6783448"/>
                    <a:pt x="8612674" y="6904026"/>
                    <a:pt x="8359836" y="6895891"/>
                  </a:cubicBezTo>
                  <a:cubicBezTo>
                    <a:pt x="8359836" y="6895891"/>
                    <a:pt x="7983364" y="6875593"/>
                    <a:pt x="7098615" y="6883191"/>
                  </a:cubicBezTo>
                  <a:cubicBezTo>
                    <a:pt x="2146614" y="6891326"/>
                    <a:pt x="304023" y="6904026"/>
                    <a:pt x="304023" y="6904026"/>
                  </a:cubicBezTo>
                  <a:cubicBezTo>
                    <a:pt x="132548" y="6904026"/>
                    <a:pt x="4213" y="6802956"/>
                    <a:pt x="8532" y="6600410"/>
                  </a:cubicBezTo>
                  <a:cubicBezTo>
                    <a:pt x="8532" y="6600410"/>
                    <a:pt x="9630" y="6101868"/>
                    <a:pt x="4815" y="164051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FFFFFF"/>
            </a:solidFill>
            <a:ln w="76200">
              <a:solidFill>
                <a:schemeClr val="accent6"/>
              </a:solidFill>
            </a:ln>
          </p:spPr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E9001768-D016-FC08-EEBE-C70011FE16EA}"/>
              </a:ext>
            </a:extLst>
          </p:cNvPr>
          <p:cNvGrpSpPr/>
          <p:nvPr/>
        </p:nvGrpSpPr>
        <p:grpSpPr>
          <a:xfrm>
            <a:off x="4913056" y="95908"/>
            <a:ext cx="1611646" cy="1040860"/>
            <a:chOff x="12086701" y="1681252"/>
            <a:chExt cx="3326605" cy="102729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3E9D1DE-E273-CB6F-5053-D2A0DF163E89}"/>
                </a:ext>
              </a:extLst>
            </p:cNvPr>
            <p:cNvSpPr txBox="1"/>
            <p:nvPr/>
          </p:nvSpPr>
          <p:spPr>
            <a:xfrm>
              <a:off x="12092457" y="1692886"/>
              <a:ext cx="3320849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>
                  <a:ln w="38100">
                    <a:solidFill>
                      <a:sysClr val="windowText" lastClr="000000"/>
                    </a:solidFill>
                  </a:ln>
                  <a:solidFill>
                    <a:srgbClr val="002060"/>
                  </a:solidFill>
                  <a:latin typeface="SVN-Lobster" panose="02040603050506020204" pitchFamily="18" charset="0"/>
                  <a:cs typeface="Times New Roman" panose="02020603050405020304" pitchFamily="18" charset="0"/>
                </a:rPr>
                <a:t>Tính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0C458F8-6867-2AA7-D2D7-2B2113558909}"/>
                </a:ext>
              </a:extLst>
            </p:cNvPr>
            <p:cNvSpPr txBox="1"/>
            <p:nvPr/>
          </p:nvSpPr>
          <p:spPr>
            <a:xfrm>
              <a:off x="12086701" y="1681252"/>
              <a:ext cx="3000899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>
                  <a:ln w="6350">
                    <a:solidFill>
                      <a:sysClr val="windowText" lastClr="000000"/>
                    </a:solidFill>
                  </a:ln>
                  <a:solidFill>
                    <a:srgbClr val="00B050"/>
                  </a:solidFill>
                  <a:latin typeface="SVN-Lobster" panose="02040603050506020204" pitchFamily="18" charset="0"/>
                  <a:cs typeface="Times New Roman" panose="02020603050405020304" pitchFamily="18" charset="0"/>
                </a:rPr>
                <a:t>Tính</a:t>
              </a:r>
            </a:p>
          </p:txBody>
        </p: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B38EF7BB-F80E-848D-AA51-17F5596CCB1E}"/>
              </a:ext>
            </a:extLst>
          </p:cNvPr>
          <p:cNvSpPr/>
          <p:nvPr/>
        </p:nvSpPr>
        <p:spPr>
          <a:xfrm>
            <a:off x="6390526" y="755568"/>
            <a:ext cx="601138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 - 35,28 = ?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15E8F61-3A40-2BE2-7083-2C92BCE208F0}"/>
              </a:ext>
            </a:extLst>
          </p:cNvPr>
          <p:cNvGrpSpPr/>
          <p:nvPr/>
        </p:nvGrpSpPr>
        <p:grpSpPr>
          <a:xfrm>
            <a:off x="4305457" y="2194474"/>
            <a:ext cx="3538330" cy="1637017"/>
            <a:chOff x="1634449" y="2043257"/>
            <a:chExt cx="3538330" cy="1637017"/>
          </a:xfrm>
        </p:grpSpPr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id="{837BC257-FD37-5D7F-09F2-6D37E344AF8C}"/>
                </a:ext>
              </a:extLst>
            </p:cNvPr>
            <p:cNvSpPr/>
            <p:nvPr/>
          </p:nvSpPr>
          <p:spPr>
            <a:xfrm>
              <a:off x="1985420" y="2322395"/>
              <a:ext cx="3187359" cy="1357879"/>
            </a:xfrm>
            <a:prstGeom prst="round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5400">
                  <a:ln w="285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4,28</a:t>
              </a:r>
              <a:endParaRPr lang="en-US" sz="4800">
                <a:ln w="28575"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3AE93D96-4C6C-E993-179A-D73FEA404471}"/>
                </a:ext>
              </a:extLst>
            </p:cNvPr>
            <p:cNvSpPr/>
            <p:nvPr/>
          </p:nvSpPr>
          <p:spPr>
            <a:xfrm>
              <a:off x="1634449" y="2043257"/>
              <a:ext cx="858866" cy="864284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0" normalizeH="0" baseline="0" noProof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/>
                  </a:solidFill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D277755-5B53-854B-D0E9-8BCA73DD6C04}"/>
              </a:ext>
            </a:extLst>
          </p:cNvPr>
          <p:cNvGrpSpPr/>
          <p:nvPr/>
        </p:nvGrpSpPr>
        <p:grpSpPr>
          <a:xfrm>
            <a:off x="8389887" y="2194474"/>
            <a:ext cx="3427949" cy="1695061"/>
            <a:chOff x="6763897" y="2069070"/>
            <a:chExt cx="3427949" cy="1695061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9AABE990-8573-8549-D853-BCAA379B8B8A}"/>
                </a:ext>
              </a:extLst>
            </p:cNvPr>
            <p:cNvSpPr/>
            <p:nvPr/>
          </p:nvSpPr>
          <p:spPr>
            <a:xfrm>
              <a:off x="7004486" y="2322395"/>
              <a:ext cx="3187360" cy="1441736"/>
            </a:xfrm>
            <a:prstGeom prst="round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5400">
                  <a:ln w="285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4,72</a:t>
              </a: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802CECA-C0C2-FA01-4E70-488B1E423DBB}"/>
                </a:ext>
              </a:extLst>
            </p:cNvPr>
            <p:cNvSpPr/>
            <p:nvPr/>
          </p:nvSpPr>
          <p:spPr>
            <a:xfrm>
              <a:off x="6763897" y="2069070"/>
              <a:ext cx="858866" cy="864284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0" normalizeH="0" baseline="0" noProof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/>
                  </a:solidFill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03C6CBA-ACCE-FC5B-18B5-C33470BC4C41}"/>
              </a:ext>
            </a:extLst>
          </p:cNvPr>
          <p:cNvGrpSpPr/>
          <p:nvPr/>
        </p:nvGrpSpPr>
        <p:grpSpPr>
          <a:xfrm>
            <a:off x="4329437" y="4452796"/>
            <a:ext cx="3514350" cy="1873878"/>
            <a:chOff x="1658429" y="4301579"/>
            <a:chExt cx="3514350" cy="1873878"/>
          </a:xfrm>
        </p:grpSpPr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E7CB1B1A-B537-BEB5-5BC7-C9352707D91D}"/>
                </a:ext>
              </a:extLst>
            </p:cNvPr>
            <p:cNvSpPr/>
            <p:nvPr/>
          </p:nvSpPr>
          <p:spPr>
            <a:xfrm>
              <a:off x="1985420" y="4733721"/>
              <a:ext cx="3187359" cy="1441736"/>
            </a:xfrm>
            <a:prstGeom prst="round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5400">
                  <a:ln w="285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5,72</a:t>
              </a: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D4323E0A-F469-0D11-1041-A3FFE060030E}"/>
                </a:ext>
              </a:extLst>
            </p:cNvPr>
            <p:cNvSpPr/>
            <p:nvPr/>
          </p:nvSpPr>
          <p:spPr>
            <a:xfrm>
              <a:off x="1658429" y="4301579"/>
              <a:ext cx="858866" cy="864284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0" normalizeH="0" baseline="0" noProof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/>
                  </a:solidFill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B30EEDEC-3E51-0E74-3CA8-E09C57244879}"/>
              </a:ext>
            </a:extLst>
          </p:cNvPr>
          <p:cNvGrpSpPr/>
          <p:nvPr/>
        </p:nvGrpSpPr>
        <p:grpSpPr>
          <a:xfrm>
            <a:off x="8432866" y="4426983"/>
            <a:ext cx="3384971" cy="1873878"/>
            <a:chOff x="6806876" y="4301579"/>
            <a:chExt cx="3384971" cy="1873878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1B82A385-1959-B063-85F3-1E2681E8CF37}"/>
                </a:ext>
              </a:extLst>
            </p:cNvPr>
            <p:cNvSpPr/>
            <p:nvPr/>
          </p:nvSpPr>
          <p:spPr>
            <a:xfrm>
              <a:off x="7081167" y="4733721"/>
              <a:ext cx="3110680" cy="1441736"/>
            </a:xfrm>
            <a:prstGeom prst="round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5400">
                  <a:ln w="28575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5,28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5A4DB5CB-8964-951B-45B4-86AC237EB29D}"/>
                </a:ext>
              </a:extLst>
            </p:cNvPr>
            <p:cNvSpPr/>
            <p:nvPr/>
          </p:nvSpPr>
          <p:spPr>
            <a:xfrm>
              <a:off x="6806876" y="4301579"/>
              <a:ext cx="858866" cy="864284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0" normalizeH="0" baseline="0" noProof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/>
                  </a:solidFill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pic>
        <p:nvPicPr>
          <p:cNvPr id="12" name="Picture 6" descr="Káº¿t quáº£ hÃ¬nh áº£nh cho right wrong tick icon">
            <a:extLst>
              <a:ext uri="{FF2B5EF4-FFF2-40B4-BE49-F238E27FC236}">
                <a16:creationId xmlns:a16="http://schemas.microsoft.com/office/drawing/2014/main" id="{77796557-4D7E-FDF4-DBBF-61C7A9DAAFF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1115527" y="5026563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CẤM BUÔN BÁN, CẤM REUP" descr="Káº¿t quáº£ hÃ¬nh áº£nh cho right wrong tick icon">
            <a:extLst>
              <a:ext uri="{FF2B5EF4-FFF2-40B4-BE49-F238E27FC236}">
                <a16:creationId xmlns:a16="http://schemas.microsoft.com/office/drawing/2014/main" id="{A60E18DF-BDD1-9F59-B5B5-5F2C1128C3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1107850" y="2587859"/>
            <a:ext cx="1307141" cy="1148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Káº¿t quáº£ hÃ¬nh áº£nh cho right wrong tick icon">
            <a:extLst>
              <a:ext uri="{FF2B5EF4-FFF2-40B4-BE49-F238E27FC236}">
                <a16:creationId xmlns:a16="http://schemas.microsoft.com/office/drawing/2014/main" id="{05CE3E02-BC65-C3B0-4DA4-E92C114F94C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297687" y="5062315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Káº¿t quáº£ hÃ¬nh áº£nh cho right wrong tick icon">
            <a:extLst>
              <a:ext uri="{FF2B5EF4-FFF2-40B4-BE49-F238E27FC236}">
                <a16:creationId xmlns:a16="http://schemas.microsoft.com/office/drawing/2014/main" id="{719CBA32-3686-A74B-AC90-FCB25CF9C67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297687" y="2599121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59AE1096-A835-F743-319D-9E1F697D263B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989" b="94023" l="3996" r="97029">
                        <a14:foregroundMark x1="71568" y1="13166" x2="71568" y2="13166"/>
                        <a14:foregroundMark x1="60707" y1="10743" x2="60707" y2="10743"/>
                        <a14:foregroundMark x1="67367" y1="6543" x2="68699" y2="6543"/>
                        <a14:foregroundMark x1="78637" y1="5331" x2="79098" y2="5856"/>
                        <a14:foregroundMark x1="83760" y1="10582" x2="83760" y2="10582"/>
                        <a14:foregroundMark x1="88627" y1="15105" x2="88627" y2="15105"/>
                        <a14:foregroundMark x1="92828" y1="19830" x2="92828" y2="19830"/>
                        <a14:foregroundMark x1="94416" y1="21729" x2="94416" y2="21729"/>
                        <a14:foregroundMark x1="94416" y1="22981" x2="94416" y2="22981"/>
                        <a14:foregroundMark x1="93955" y1="29241" x2="93750" y2="30493"/>
                        <a14:foregroundMark x1="91957" y1="37116" x2="91752" y2="38166"/>
                        <a14:foregroundMark x1="81762" y1="93013" x2="81762" y2="93013"/>
                        <a14:foregroundMark x1="79303" y1="93174" x2="79303" y2="93174"/>
                        <a14:foregroundMark x1="77561" y1="93174" x2="77561" y2="93174"/>
                        <a14:foregroundMark x1="74898" y1="93174" x2="74898" y2="93174"/>
                        <a14:foregroundMark x1="74232" y1="93700" x2="74232" y2="93700"/>
                        <a14:foregroundMark x1="51639" y1="91599" x2="51639" y2="91599"/>
                        <a14:foregroundMark x1="50973" y1="89176" x2="50973" y2="89176"/>
                        <a14:foregroundMark x1="50973" y1="89015" x2="50973" y2="89015"/>
                        <a14:foregroundMark x1="50717" y1="89701" x2="50717" y2="89701"/>
                        <a14:foregroundMark x1="50717" y1="90751" x2="50717" y2="90751"/>
                        <a14:foregroundMark x1="50717" y1="90751" x2="51844" y2="91438"/>
                        <a14:foregroundMark x1="54303" y1="93376" x2="54303" y2="93376"/>
                        <a14:foregroundMark x1="52305" y1="86026" x2="52305" y2="86026"/>
                        <a14:foregroundMark x1="51844" y1="85339" x2="51844" y2="85339"/>
                        <a14:foregroundMark x1="51844" y1="85339" x2="51844" y2="85339"/>
                        <a14:foregroundMark x1="52305" y1="85339" x2="52305" y2="85339"/>
                        <a14:foregroundMark x1="51383" y1="85662" x2="51383" y2="85662"/>
                        <a14:foregroundMark x1="51383" y1="85662" x2="51639" y2="86389"/>
                        <a14:foregroundMark x1="51844" y1="86712" x2="52715" y2="87439"/>
                        <a14:foregroundMark x1="53176" y1="89499" x2="53381" y2="90388"/>
                        <a14:foregroundMark x1="53637" y1="92851" x2="53637" y2="92851"/>
                        <a14:foregroundMark x1="54047" y1="93538" x2="54047" y2="93538"/>
                        <a14:foregroundMark x1="54047" y1="93538" x2="54047" y2="93538"/>
                        <a14:foregroundMark x1="53381" y1="93901" x2="53381" y2="93901"/>
                        <a14:foregroundMark x1="52049" y1="93901" x2="52049" y2="93901"/>
                        <a14:foregroundMark x1="52049" y1="93901" x2="52049" y2="93901"/>
                        <a14:foregroundMark x1="52049" y1="93901" x2="52049" y2="93901"/>
                        <a14:foregroundMark x1="52305" y1="93901" x2="52305" y2="93901"/>
                        <a14:foregroundMark x1="52971" y1="93700" x2="52971" y2="93700"/>
                        <a14:foregroundMark x1="53842" y1="93700" x2="53842" y2="93700"/>
                        <a14:foregroundMark x1="55379" y1="93376" x2="55379" y2="93376"/>
                        <a14:foregroundMark x1="54969" y1="93538" x2="54969" y2="93538"/>
                        <a14:foregroundMark x1="54303" y1="93538" x2="53637" y2="93901"/>
                        <a14:foregroundMark x1="53637" y1="93901" x2="53637" y2="93901"/>
                        <a14:foregroundMark x1="53637" y1="93901" x2="53637" y2="93901"/>
                        <a14:foregroundMark x1="51383" y1="94063" x2="51383" y2="94063"/>
                        <a14:foregroundMark x1="51383" y1="94063" x2="51383" y2="94063"/>
                        <a14:foregroundMark x1="50717" y1="93901" x2="50717" y2="93901"/>
                        <a14:foregroundMark x1="53637" y1="93538" x2="53637" y2="93538"/>
                        <a14:foregroundMark x1="72695" y1="87601" x2="72234" y2="88126"/>
                        <a14:foregroundMark x1="72234" y1="88126" x2="72234" y2="89015"/>
                        <a14:foregroundMark x1="71363" y1="87964" x2="71363" y2="87964"/>
                        <a14:foregroundMark x1="71363" y1="87964" x2="71773" y2="88651"/>
                        <a14:foregroundMark x1="71773" y1="88651" x2="71773" y2="88651"/>
                        <a14:foregroundMark x1="72234" y1="88813" x2="73105" y2="90024"/>
                        <a14:foregroundMark x1="73105" y1="90024" x2="73105" y2="90024"/>
                        <a14:foregroundMark x1="72900" y1="88489" x2="72900" y2="88489"/>
                        <a14:foregroundMark x1="72695" y1="88489" x2="72695" y2="88489"/>
                        <a14:foregroundMark x1="72695" y1="88489" x2="72695" y2="88489"/>
                        <a14:foregroundMark x1="72695" y1="88489" x2="72695" y2="88489"/>
                        <a14:foregroundMark x1="70697" y1="87601" x2="70697" y2="87601"/>
                        <a14:foregroundMark x1="51178" y1="85501" x2="51178" y2="85501"/>
                        <a14:foregroundMark x1="97029" y1="38005" x2="95697" y2="39903"/>
                        <a14:foregroundMark x1="95697" y1="39903" x2="95697" y2="39903"/>
                        <a14:foregroundMark x1="95287" y1="38853" x2="95287" y2="38853"/>
                        <a14:foregroundMark x1="95287" y1="38853" x2="95287" y2="38853"/>
                        <a14:foregroundMark x1="95287" y1="38853" x2="95287" y2="38853"/>
                        <a14:foregroundMark x1="95287" y1="39055" x2="95287" y2="39055"/>
                        <a14:foregroundMark x1="95287" y1="39055" x2="95287" y2="39055"/>
                        <a14:foregroundMark x1="95287" y1="39055" x2="95287" y2="40590"/>
                        <a14:foregroundMark x1="95287" y1="40590" x2="95287" y2="40590"/>
                        <a14:foregroundMark x1="95287" y1="40590" x2="95287" y2="40590"/>
                        <a14:foregroundMark x1="95287" y1="40590" x2="95287" y2="40590"/>
                        <a14:foregroundMark x1="95492" y1="39580" x2="95492" y2="39580"/>
                        <a14:foregroundMark x1="95492" y1="39580" x2="95492" y2="39580"/>
                        <a14:foregroundMark x1="95697" y1="37116" x2="95697" y2="37116"/>
                        <a14:foregroundMark x1="95697" y1="36753" x2="95697" y2="36753"/>
                        <a14:foregroundMark x1="95697" y1="36753" x2="95697" y2="36753"/>
                        <a14:foregroundMark x1="95697" y1="36228" x2="95697" y2="36228"/>
                        <a14:foregroundMark x1="95697" y1="36753" x2="95953" y2="38328"/>
                        <a14:foregroundMark x1="95953" y1="38691" x2="95953" y2="38691"/>
                        <a14:foregroundMark x1="95953" y1="39055" x2="96158" y2="40267"/>
                        <a14:foregroundMark x1="96158" y1="40428" x2="96158" y2="41115"/>
                        <a14:foregroundMark x1="96158" y1="41115" x2="96158" y2="41115"/>
                        <a14:foregroundMark x1="96158" y1="41317" x2="96158" y2="41317"/>
                        <a14:foregroundMark x1="96158" y1="40590" x2="96158" y2="40590"/>
                        <a14:foregroundMark x1="95697" y1="40267" x2="95697" y2="40267"/>
                        <a14:foregroundMark x1="95492" y1="39580" x2="95492" y2="39580"/>
                        <a14:foregroundMark x1="95492" y1="38691" x2="95492" y2="38691"/>
                        <a14:foregroundMark x1="9990" y1="3756" x2="9990" y2="3756"/>
                        <a14:foregroundMark x1="9734" y1="3595" x2="9734" y2="3595"/>
                        <a14:foregroundMark x1="9529" y1="3595" x2="12398" y2="5331"/>
                        <a14:foregroundMark x1="13934" y1="5493" x2="13934" y2="5493"/>
                        <a14:foregroundMark x1="13064" y1="4120" x2="12398" y2="4968"/>
                        <a14:foregroundMark x1="12193" y1="4968" x2="12193" y2="4968"/>
                        <a14:foregroundMark x1="12193" y1="4968" x2="12193" y2="4968"/>
                        <a14:foregroundMark x1="11527" y1="4443" x2="11527" y2="4443"/>
                        <a14:foregroundMark x1="11527" y1="4443" x2="11527" y2="4443"/>
                        <a14:foregroundMark x1="11066" y1="3918" x2="11066" y2="3918"/>
                        <a14:foregroundMark x1="10861" y1="3756" x2="10861" y2="3756"/>
                        <a14:foregroundMark x1="10861" y1="3756" x2="10861" y2="3756"/>
                        <a14:foregroundMark x1="9734" y1="3756" x2="9734" y2="3756"/>
                        <a14:foregroundMark x1="9734" y1="3756" x2="9734" y2="3756"/>
                        <a14:foregroundMark x1="9324" y1="3756" x2="9324" y2="3756"/>
                        <a14:foregroundMark x1="9324" y1="3756" x2="9324" y2="3756"/>
                        <a14:foregroundMark x1="9324" y1="3756" x2="14191" y2="5856"/>
                        <a14:foregroundMark x1="9068" y1="3069" x2="14600" y2="5493"/>
                        <a14:foregroundMark x1="11732" y1="5331" x2="11262" y2="8429"/>
                        <a14:foregroundMark x1="11066" y1="5654" x2="10644" y2="8380"/>
                        <a14:foregroundMark x1="11066" y1="7593" x2="11066" y2="7593"/>
                        <a14:foregroundMark x1="11732" y1="8643" x2="11732" y2="8643"/>
                        <a14:foregroundMark x1="11066" y1="7956" x2="11066" y2="7956"/>
                        <a14:foregroundMark x1="11322" y1="8118" x2="11322" y2="8118"/>
                        <a14:foregroundMark x1="11322" y1="8118" x2="11322" y2="8118"/>
                        <a14:foregroundMark x1="7736" y1="61066" x2="7736" y2="61066"/>
                        <a14:foregroundMark x1="5072" y1="57391" x2="5072" y2="57391"/>
                        <a14:foregroundMark x1="5072" y1="56664" x2="5738" y2="56502"/>
                        <a14:foregroundMark x1="8863" y1="54766" x2="8863" y2="54766"/>
                        <a14:foregroundMark x1="8863" y1="54766" x2="8863" y2="54766"/>
                        <a14:foregroundMark x1="9068" y1="54927" x2="10400" y2="56866"/>
                        <a14:foregroundMark x1="10400" y1="57027" x2="11988" y2="57553"/>
                        <a14:foregroundMark x1="11988" y1="57553" x2="11988" y2="60541"/>
                        <a14:foregroundMark x1="11988" y1="60703" x2="10400" y2="67003"/>
                        <a14:foregroundMark x1="10400" y1="67003" x2="10400" y2="67690"/>
                        <a14:foregroundMark x1="10400" y1="67690" x2="10400" y2="67690"/>
                        <a14:foregroundMark x1="10400" y1="67690" x2="10400" y2="67690"/>
                        <a14:foregroundMark x1="8863" y1="65226" x2="8863" y2="65226"/>
                        <a14:foregroundMark x1="7070" y1="62601" x2="5738" y2="62601"/>
                        <a14:foregroundMark x1="5072" y1="62601" x2="4662" y2="63328"/>
                        <a14:foregroundMark x1="4457" y1="63328" x2="4201" y2="64540"/>
                        <a14:foregroundMark x1="4201" y1="64540" x2="4201" y2="68215"/>
                        <a14:foregroundMark x1="4201" y1="68215" x2="3996" y2="68740"/>
                        <a14:foregroundMark x1="5533" y1="68053" x2="9068" y2="69952"/>
                        <a14:foregroundMark x1="9990" y1="64540" x2="9990" y2="64540"/>
                        <a14:foregroundMark x1="10195" y1="63853" x2="10195" y2="63853"/>
                        <a14:foregroundMark x1="10861" y1="61914" x2="11988" y2="62076"/>
                        <a14:foregroundMark x1="11527" y1="56664" x2="15523" y2="61551"/>
                        <a14:foregroundMark x1="15523" y1="61551" x2="17059" y2="62964"/>
                        <a14:foregroundMark x1="17059" y1="63489" x2="17725" y2="65226"/>
                        <a14:foregroundMark x1="17725" y1="65590" x2="17264" y2="67003"/>
                        <a14:foregroundMark x1="15523" y1="66115" x2="15523" y2="67165"/>
                        <a14:foregroundMark x1="15061" y1="67326" x2="14857" y2="69265"/>
                        <a14:foregroundMark x1="13320" y1="68538" x2="12654" y2="70315"/>
                        <a14:foregroundMark x1="8658" y1="64903" x2="8658" y2="64903"/>
                        <a14:foregroundMark x1="8658" y1="63853" x2="9734" y2="65428"/>
                        <a14:foregroundMark x1="9068" y1="62964" x2="9734" y2="63853"/>
                        <a14:foregroundMark x1="11322" y1="20355" x2="11527" y2="22456"/>
                        <a14:foregroundMark x1="10861" y1="21204" x2="10195" y2="27342"/>
                        <a14:foregroundMark x1="10400" y1="24879" x2="10195" y2="29443"/>
                        <a14:foregroundMark x1="9088" y1="40111" x2="9000" y2="40697"/>
                        <a14:foregroundMark x1="9354" y1="38328" x2="9173" y2="39536"/>
                        <a14:foregroundMark x1="9614" y1="36591" x2="9354" y2="38328"/>
                        <a14:foregroundMark x1="10400" y1="31341" x2="9614" y2="36591"/>
                        <a14:foregroundMark x1="11168" y1="9249" x2="11014" y2="9128"/>
                        <a14:foregroundMark x1="11168" y1="10016" x2="11168" y2="10743"/>
                        <a14:foregroundMark x1="10861" y1="11228" x2="10553" y2="13489"/>
                        <a14:foregroundMark x1="10861" y1="13368" x2="11322" y2="15832"/>
                        <a14:foregroundMark x1="10861" y1="16115" x2="10861" y2="16115"/>
                        <a14:foregroundMark x1="10092" y1="34895" x2="9119" y2="35541"/>
                        <a14:foregroundMark x1="10400" y1="34774" x2="9580" y2="40024"/>
                        <a14:foregroundMark x1="9580" y1="40509" x2="9785" y2="41397"/>
                        <a14:foregroundMark x1="51486" y1="22334" x2="49129" y2="23344"/>
                        <a14:foregroundMark x1="66650" y1="21325" x2="66496" y2="21325"/>
                        <a14:foregroundMark x1="70287" y1="31300" x2="58658" y2="33643"/>
                        <a14:foregroundMark x1="58658" y1="33643" x2="62244" y2="33683"/>
                        <a14:backgroundMark x1="9068" y1="19628" x2="9068" y2="19628"/>
                        <a14:backgroundMark x1="9990" y1="19830" x2="9990" y2="19830"/>
                        <a14:backgroundMark x1="9324" y1="19992" x2="9324" y2="19992"/>
                        <a14:backgroundMark x1="7992" y1="21204" x2="7992" y2="21204"/>
                        <a14:backgroundMark x1="9529" y1="18417" x2="9529" y2="18417"/>
                        <a14:backgroundMark x1="9529" y1="17569" x2="9529" y2="17569"/>
                        <a14:backgroundMark x1="9068" y1="16317" x2="9068" y2="16317"/>
                        <a14:backgroundMark x1="9734" y1="16680" x2="7531" y2="21405"/>
                        <a14:backgroundMark x1="9404" y1="16115" x2="9587" y2="13625"/>
                        <a14:backgroundMark x1="9324" y1="17205" x2="9404" y2="16115"/>
                        <a14:backgroundMark x1="9671" y1="14073" x2="9426" y2="15994"/>
                        <a14:backgroundMark x1="10096" y1="10743" x2="10043" y2="11159"/>
                        <a14:backgroundMark x1="10400" y1="8360" x2="10189" y2="1001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19" t="312" b="-4156"/>
          <a:stretch/>
        </p:blipFill>
        <p:spPr>
          <a:xfrm flipH="1">
            <a:off x="440780" y="1263399"/>
            <a:ext cx="3328587" cy="4270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747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F247F63-5B3B-1F22-CD75-55AF9C8B2CD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989" b="94023" l="3996" r="97029">
                        <a14:foregroundMark x1="71568" y1="13166" x2="71568" y2="13166"/>
                        <a14:foregroundMark x1="60707" y1="10743" x2="60707" y2="10743"/>
                        <a14:foregroundMark x1="67367" y1="6543" x2="68699" y2="6543"/>
                        <a14:foregroundMark x1="78637" y1="5331" x2="79098" y2="5856"/>
                        <a14:foregroundMark x1="83760" y1="10582" x2="83760" y2="10582"/>
                        <a14:foregroundMark x1="88627" y1="15105" x2="88627" y2="15105"/>
                        <a14:foregroundMark x1="92828" y1="19830" x2="92828" y2="19830"/>
                        <a14:foregroundMark x1="94416" y1="21729" x2="94416" y2="21729"/>
                        <a14:foregroundMark x1="94416" y1="22981" x2="94416" y2="22981"/>
                        <a14:foregroundMark x1="93955" y1="29241" x2="93750" y2="30493"/>
                        <a14:foregroundMark x1="91957" y1="37116" x2="91752" y2="38166"/>
                        <a14:foregroundMark x1="81762" y1="93013" x2="81762" y2="93013"/>
                        <a14:foregroundMark x1="79303" y1="93174" x2="79303" y2="93174"/>
                        <a14:foregroundMark x1="77561" y1="93174" x2="77561" y2="93174"/>
                        <a14:foregroundMark x1="74898" y1="93174" x2="74898" y2="93174"/>
                        <a14:foregroundMark x1="74232" y1="93700" x2="74232" y2="93700"/>
                        <a14:foregroundMark x1="51639" y1="91599" x2="51639" y2="91599"/>
                        <a14:foregroundMark x1="50973" y1="89176" x2="50973" y2="89176"/>
                        <a14:foregroundMark x1="50973" y1="89015" x2="50973" y2="89015"/>
                        <a14:foregroundMark x1="50717" y1="89701" x2="50717" y2="89701"/>
                        <a14:foregroundMark x1="50717" y1="90751" x2="50717" y2="90751"/>
                        <a14:foregroundMark x1="50717" y1="90751" x2="51844" y2="91438"/>
                        <a14:foregroundMark x1="54303" y1="93376" x2="54303" y2="93376"/>
                        <a14:foregroundMark x1="52305" y1="86026" x2="52305" y2="86026"/>
                        <a14:foregroundMark x1="51844" y1="85339" x2="51844" y2="85339"/>
                        <a14:foregroundMark x1="51844" y1="85339" x2="51844" y2="85339"/>
                        <a14:foregroundMark x1="52305" y1="85339" x2="52305" y2="85339"/>
                        <a14:foregroundMark x1="51383" y1="85662" x2="51383" y2="85662"/>
                        <a14:foregroundMark x1="51383" y1="85662" x2="51639" y2="86389"/>
                        <a14:foregroundMark x1="51844" y1="86712" x2="52715" y2="87439"/>
                        <a14:foregroundMark x1="53176" y1="89499" x2="53381" y2="90388"/>
                        <a14:foregroundMark x1="53637" y1="92851" x2="53637" y2="92851"/>
                        <a14:foregroundMark x1="54047" y1="93538" x2="54047" y2="93538"/>
                        <a14:foregroundMark x1="54047" y1="93538" x2="54047" y2="93538"/>
                        <a14:foregroundMark x1="53381" y1="93901" x2="53381" y2="93901"/>
                        <a14:foregroundMark x1="52049" y1="93901" x2="52049" y2="93901"/>
                        <a14:foregroundMark x1="52049" y1="93901" x2="52049" y2="93901"/>
                        <a14:foregroundMark x1="52049" y1="93901" x2="52049" y2="93901"/>
                        <a14:foregroundMark x1="52305" y1="93901" x2="52305" y2="93901"/>
                        <a14:foregroundMark x1="52971" y1="93700" x2="52971" y2="93700"/>
                        <a14:foregroundMark x1="53842" y1="93700" x2="53842" y2="93700"/>
                        <a14:foregroundMark x1="55379" y1="93376" x2="55379" y2="93376"/>
                        <a14:foregroundMark x1="54969" y1="93538" x2="54969" y2="93538"/>
                        <a14:foregroundMark x1="54303" y1="93538" x2="53637" y2="93901"/>
                        <a14:foregroundMark x1="53637" y1="93901" x2="53637" y2="93901"/>
                        <a14:foregroundMark x1="53637" y1="93901" x2="53637" y2="93901"/>
                        <a14:foregroundMark x1="51383" y1="94063" x2="51383" y2="94063"/>
                        <a14:foregroundMark x1="51383" y1="94063" x2="51383" y2="94063"/>
                        <a14:foregroundMark x1="50717" y1="93901" x2="50717" y2="93901"/>
                        <a14:foregroundMark x1="53637" y1="93538" x2="53637" y2="93538"/>
                        <a14:foregroundMark x1="72695" y1="87601" x2="72234" y2="88126"/>
                        <a14:foregroundMark x1="72234" y1="88126" x2="72234" y2="89015"/>
                        <a14:foregroundMark x1="71363" y1="87964" x2="71363" y2="87964"/>
                        <a14:foregroundMark x1="71363" y1="87964" x2="71773" y2="88651"/>
                        <a14:foregroundMark x1="71773" y1="88651" x2="71773" y2="88651"/>
                        <a14:foregroundMark x1="72234" y1="88813" x2="73105" y2="90024"/>
                        <a14:foregroundMark x1="73105" y1="90024" x2="73105" y2="90024"/>
                        <a14:foregroundMark x1="72900" y1="88489" x2="72900" y2="88489"/>
                        <a14:foregroundMark x1="72695" y1="88489" x2="72695" y2="88489"/>
                        <a14:foregroundMark x1="72695" y1="88489" x2="72695" y2="88489"/>
                        <a14:foregroundMark x1="72695" y1="88489" x2="72695" y2="88489"/>
                        <a14:foregroundMark x1="70697" y1="87601" x2="70697" y2="87601"/>
                        <a14:foregroundMark x1="51178" y1="85501" x2="51178" y2="85501"/>
                        <a14:foregroundMark x1="97029" y1="38005" x2="95697" y2="39903"/>
                        <a14:foregroundMark x1="95697" y1="39903" x2="95697" y2="39903"/>
                        <a14:foregroundMark x1="95287" y1="38853" x2="95287" y2="38853"/>
                        <a14:foregroundMark x1="95287" y1="38853" x2="95287" y2="38853"/>
                        <a14:foregroundMark x1="95287" y1="38853" x2="95287" y2="38853"/>
                        <a14:foregroundMark x1="95287" y1="39055" x2="95287" y2="39055"/>
                        <a14:foregroundMark x1="95287" y1="39055" x2="95287" y2="39055"/>
                        <a14:foregroundMark x1="95287" y1="39055" x2="95287" y2="40590"/>
                        <a14:foregroundMark x1="95287" y1="40590" x2="95287" y2="40590"/>
                        <a14:foregroundMark x1="95287" y1="40590" x2="95287" y2="40590"/>
                        <a14:foregroundMark x1="95287" y1="40590" x2="95287" y2="40590"/>
                        <a14:foregroundMark x1="95492" y1="39580" x2="95492" y2="39580"/>
                        <a14:foregroundMark x1="95492" y1="39580" x2="95492" y2="39580"/>
                        <a14:foregroundMark x1="95697" y1="37116" x2="95697" y2="37116"/>
                        <a14:foregroundMark x1="95697" y1="36753" x2="95697" y2="36753"/>
                        <a14:foregroundMark x1="95697" y1="36753" x2="95697" y2="36753"/>
                        <a14:foregroundMark x1="95697" y1="36228" x2="95697" y2="36228"/>
                        <a14:foregroundMark x1="95697" y1="36753" x2="95953" y2="38328"/>
                        <a14:foregroundMark x1="95953" y1="38691" x2="95953" y2="38691"/>
                        <a14:foregroundMark x1="95953" y1="39055" x2="96158" y2="40267"/>
                        <a14:foregroundMark x1="96158" y1="40428" x2="96158" y2="41115"/>
                        <a14:foregroundMark x1="96158" y1="41115" x2="96158" y2="41115"/>
                        <a14:foregroundMark x1="96158" y1="41317" x2="96158" y2="41317"/>
                        <a14:foregroundMark x1="96158" y1="40590" x2="96158" y2="40590"/>
                        <a14:foregroundMark x1="95697" y1="40267" x2="95697" y2="40267"/>
                        <a14:foregroundMark x1="95492" y1="39580" x2="95492" y2="39580"/>
                        <a14:foregroundMark x1="95492" y1="38691" x2="95492" y2="38691"/>
                        <a14:foregroundMark x1="9990" y1="3756" x2="9990" y2="3756"/>
                        <a14:foregroundMark x1="9734" y1="3595" x2="9734" y2="3595"/>
                        <a14:foregroundMark x1="9529" y1="3595" x2="12398" y2="5331"/>
                        <a14:foregroundMark x1="13934" y1="5493" x2="13934" y2="5493"/>
                        <a14:foregroundMark x1="13064" y1="4120" x2="12398" y2="4968"/>
                        <a14:foregroundMark x1="12193" y1="4968" x2="12193" y2="4968"/>
                        <a14:foregroundMark x1="12193" y1="4968" x2="12193" y2="4968"/>
                        <a14:foregroundMark x1="11527" y1="4443" x2="11527" y2="4443"/>
                        <a14:foregroundMark x1="11527" y1="4443" x2="11527" y2="4443"/>
                        <a14:foregroundMark x1="11066" y1="3918" x2="11066" y2="3918"/>
                        <a14:foregroundMark x1="10861" y1="3756" x2="10861" y2="3756"/>
                        <a14:foregroundMark x1="10861" y1="3756" x2="10861" y2="3756"/>
                        <a14:foregroundMark x1="9734" y1="3756" x2="9734" y2="3756"/>
                        <a14:foregroundMark x1="9734" y1="3756" x2="9734" y2="3756"/>
                        <a14:foregroundMark x1="9324" y1="3756" x2="9324" y2="3756"/>
                        <a14:foregroundMark x1="9324" y1="3756" x2="9324" y2="3756"/>
                        <a14:foregroundMark x1="9324" y1="3756" x2="14191" y2="5856"/>
                        <a14:foregroundMark x1="9068" y1="3069" x2="14600" y2="5493"/>
                        <a14:foregroundMark x1="11732" y1="5331" x2="11262" y2="8429"/>
                        <a14:foregroundMark x1="11066" y1="5654" x2="10644" y2="8380"/>
                        <a14:foregroundMark x1="11066" y1="7593" x2="11066" y2="7593"/>
                        <a14:foregroundMark x1="11732" y1="8643" x2="11732" y2="8643"/>
                        <a14:foregroundMark x1="11066" y1="7956" x2="11066" y2="7956"/>
                        <a14:foregroundMark x1="11322" y1="8118" x2="11322" y2="8118"/>
                        <a14:foregroundMark x1="11322" y1="8118" x2="11322" y2="8118"/>
                        <a14:foregroundMark x1="7736" y1="61066" x2="7736" y2="61066"/>
                        <a14:foregroundMark x1="5072" y1="57391" x2="5072" y2="57391"/>
                        <a14:foregroundMark x1="5072" y1="56664" x2="5738" y2="56502"/>
                        <a14:foregroundMark x1="8863" y1="54766" x2="8863" y2="54766"/>
                        <a14:foregroundMark x1="8863" y1="54766" x2="8863" y2="54766"/>
                        <a14:foregroundMark x1="9068" y1="54927" x2="10400" y2="56866"/>
                        <a14:foregroundMark x1="10400" y1="57027" x2="11988" y2="57553"/>
                        <a14:foregroundMark x1="11988" y1="57553" x2="11988" y2="60541"/>
                        <a14:foregroundMark x1="11988" y1="60703" x2="10400" y2="67003"/>
                        <a14:foregroundMark x1="10400" y1="67003" x2="10400" y2="67690"/>
                        <a14:foregroundMark x1="10400" y1="67690" x2="10400" y2="67690"/>
                        <a14:foregroundMark x1="10400" y1="67690" x2="10400" y2="67690"/>
                        <a14:foregroundMark x1="8863" y1="65226" x2="8863" y2="65226"/>
                        <a14:foregroundMark x1="7070" y1="62601" x2="5738" y2="62601"/>
                        <a14:foregroundMark x1="5072" y1="62601" x2="4662" y2="63328"/>
                        <a14:foregroundMark x1="4457" y1="63328" x2="4201" y2="64540"/>
                        <a14:foregroundMark x1="4201" y1="64540" x2="4201" y2="68215"/>
                        <a14:foregroundMark x1="4201" y1="68215" x2="3996" y2="68740"/>
                        <a14:foregroundMark x1="5533" y1="68053" x2="9068" y2="69952"/>
                        <a14:foregroundMark x1="9990" y1="64540" x2="9990" y2="64540"/>
                        <a14:foregroundMark x1="10195" y1="63853" x2="10195" y2="63853"/>
                        <a14:foregroundMark x1="10861" y1="61914" x2="11988" y2="62076"/>
                        <a14:foregroundMark x1="11527" y1="56664" x2="15523" y2="61551"/>
                        <a14:foregroundMark x1="15523" y1="61551" x2="17059" y2="62964"/>
                        <a14:foregroundMark x1="17059" y1="63489" x2="17725" y2="65226"/>
                        <a14:foregroundMark x1="17725" y1="65590" x2="17264" y2="67003"/>
                        <a14:foregroundMark x1="15523" y1="66115" x2="15523" y2="67165"/>
                        <a14:foregroundMark x1="15061" y1="67326" x2="14857" y2="69265"/>
                        <a14:foregroundMark x1="13320" y1="68538" x2="12654" y2="70315"/>
                        <a14:foregroundMark x1="8658" y1="64903" x2="8658" y2="64903"/>
                        <a14:foregroundMark x1="8658" y1="63853" x2="9734" y2="65428"/>
                        <a14:foregroundMark x1="9068" y1="62964" x2="9734" y2="63853"/>
                        <a14:foregroundMark x1="11322" y1="20355" x2="11527" y2="22456"/>
                        <a14:foregroundMark x1="10861" y1="21204" x2="10195" y2="27342"/>
                        <a14:foregroundMark x1="10400" y1="24879" x2="10195" y2="29443"/>
                        <a14:foregroundMark x1="9088" y1="40111" x2="9000" y2="40697"/>
                        <a14:foregroundMark x1="9354" y1="38328" x2="9173" y2="39536"/>
                        <a14:foregroundMark x1="9614" y1="36591" x2="9354" y2="38328"/>
                        <a14:foregroundMark x1="10400" y1="31341" x2="9614" y2="36591"/>
                        <a14:foregroundMark x1="11168" y1="9249" x2="11014" y2="9128"/>
                        <a14:foregroundMark x1="11168" y1="10016" x2="11168" y2="10743"/>
                        <a14:foregroundMark x1="10861" y1="11228" x2="10553" y2="13489"/>
                        <a14:foregroundMark x1="10861" y1="13368" x2="11322" y2="15832"/>
                        <a14:foregroundMark x1="10861" y1="16115" x2="10861" y2="16115"/>
                        <a14:foregroundMark x1="10092" y1="34895" x2="9119" y2="35541"/>
                        <a14:foregroundMark x1="10400" y1="34774" x2="9580" y2="40024"/>
                        <a14:foregroundMark x1="9580" y1="40509" x2="9785" y2="41397"/>
                        <a14:foregroundMark x1="51486" y1="22334" x2="49129" y2="23344"/>
                        <a14:foregroundMark x1="66650" y1="21325" x2="66496" y2="21325"/>
                        <a14:foregroundMark x1="70287" y1="31300" x2="58658" y2="33643"/>
                        <a14:foregroundMark x1="58658" y1="33643" x2="62244" y2="33683"/>
                        <a14:backgroundMark x1="9068" y1="19628" x2="9068" y2="19628"/>
                        <a14:backgroundMark x1="9990" y1="19830" x2="9990" y2="19830"/>
                        <a14:backgroundMark x1="9324" y1="19992" x2="9324" y2="19992"/>
                        <a14:backgroundMark x1="7992" y1="21204" x2="7992" y2="21204"/>
                        <a14:backgroundMark x1="9529" y1="18417" x2="9529" y2="18417"/>
                        <a14:backgroundMark x1="9529" y1="17569" x2="9529" y2="17569"/>
                        <a14:backgroundMark x1="9068" y1="16317" x2="9068" y2="16317"/>
                        <a14:backgroundMark x1="9734" y1="16680" x2="7531" y2="21405"/>
                        <a14:backgroundMark x1="9404" y1="16115" x2="9587" y2="13625"/>
                        <a14:backgroundMark x1="9324" y1="17205" x2="9404" y2="16115"/>
                        <a14:backgroundMark x1="9671" y1="14073" x2="9426" y2="15994"/>
                        <a14:backgroundMark x1="10096" y1="10743" x2="10043" y2="11159"/>
                        <a14:backgroundMark x1="10400" y1="8360" x2="10189" y2="1001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-2660" t="2119" r="1" b="-4156"/>
          <a:stretch/>
        </p:blipFill>
        <p:spPr>
          <a:xfrm flipH="1">
            <a:off x="1290989" y="2516187"/>
            <a:ext cx="2789673" cy="31947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C5EF630-3B20-2DCA-5E99-8164AC67CA6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574" b="95275" l="4039" r="94632">
                        <a14:foregroundMark x1="66411" y1="23708" x2="64468" y2="23869"/>
                        <a14:foregroundMark x1="51687" y1="22173" x2="54039" y2="29443"/>
                        <a14:foregroundMark x1="48978" y1="11955" x2="79857" y2="13409"/>
                        <a14:foregroundMark x1="79857" y1="13409" x2="60225" y2="16438"/>
                        <a14:foregroundMark x1="60225" y1="16438" x2="51329" y2="9693"/>
                        <a14:foregroundMark x1="51329" y1="9693" x2="62321" y2="8522"/>
                        <a14:foregroundMark x1="62321" y1="8522" x2="71524" y2="9289"/>
                        <a14:foregroundMark x1="71524" y1="9289" x2="81544" y2="13934"/>
                        <a14:foregroundMark x1="81544" y1="13934" x2="91155" y2="22940"/>
                        <a14:foregroundMark x1="91155" y1="22940" x2="90951" y2="28231"/>
                        <a14:foregroundMark x1="88190" y1="21082" x2="89366" y2="28069"/>
                        <a14:foregroundMark x1="89366" y1="28069" x2="89366" y2="28069"/>
                        <a14:foregroundMark x1="82106" y1="8845" x2="64519" y2="5533"/>
                        <a14:foregroundMark x1="64519" y1="5533" x2="52198" y2="6220"/>
                        <a14:foregroundMark x1="52198" y1="6220" x2="51483" y2="6664"/>
                        <a14:foregroundMark x1="57209" y1="7754" x2="68763" y2="5574"/>
                        <a14:foregroundMark x1="92127" y1="39863" x2="94683" y2="53473"/>
                        <a14:foregroundMark x1="92536" y1="47900" x2="92127" y2="53191"/>
                        <a14:foregroundMark x1="74489" y1="92569" x2="70143" y2="93780"/>
                        <a14:foregroundMark x1="49540" y1="93498" x2="54652" y2="94265"/>
                        <a14:foregroundMark x1="67229" y1="94426" x2="78937" y2="95275"/>
                        <a14:foregroundMark x1="78937" y1="95275" x2="79959" y2="94709"/>
                        <a14:foregroundMark x1="77812" y1="93659" x2="72290" y2="94709"/>
                        <a14:foregroundMark x1="67382" y1="22779" x2="67996" y2="30695"/>
                        <a14:foregroundMark x1="69581" y1="23869" x2="66513" y2="34330"/>
                        <a14:foregroundMark x1="66513" y1="34330" x2="57618" y2="36430"/>
                        <a14:foregroundMark x1="57618" y1="36430" x2="65440" y2="34733"/>
                        <a14:foregroundMark x1="64826" y1="38126" x2="63292" y2="38126"/>
                        <a14:foregroundMark x1="11861" y1="55816" x2="8538" y2="67973"/>
                        <a14:foregroundMark x1="8538" y1="67973" x2="12577" y2="58643"/>
                        <a14:foregroundMark x1="12577" y1="58643" x2="11247" y2="68498"/>
                        <a14:foregroundMark x1="11247" y1="68498" x2="11452" y2="68982"/>
                        <a14:foregroundMark x1="8896" y1="56260" x2="5164" y2="63207"/>
                        <a14:foregroundMark x1="5164" y1="63207" x2="8231" y2="69709"/>
                        <a14:foregroundMark x1="8231" y1="69709" x2="8742" y2="70234"/>
                        <a14:foregroundMark x1="10123" y1="56906" x2="9714" y2="62480"/>
                        <a14:foregroundMark x1="4039" y1="62157" x2="5982" y2="67892"/>
                        <a14:foregroundMark x1="5010" y1="61551" x2="5010" y2="6155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503617" y="3795266"/>
            <a:ext cx="2394922" cy="3031395"/>
          </a:xfrm>
          <a:prstGeom prst="rect">
            <a:avLst/>
          </a:prstGeom>
        </p:spPr>
      </p:pic>
      <p:grpSp>
        <p:nvGrpSpPr>
          <p:cNvPr id="10" name="组合 24">
            <a:extLst>
              <a:ext uri="{FF2B5EF4-FFF2-40B4-BE49-F238E27FC236}">
                <a16:creationId xmlns:a16="http://schemas.microsoft.com/office/drawing/2014/main" id="{285FF463-1D04-096D-4B81-5D10262A3FBB}"/>
              </a:ext>
            </a:extLst>
          </p:cNvPr>
          <p:cNvGrpSpPr/>
          <p:nvPr/>
        </p:nvGrpSpPr>
        <p:grpSpPr>
          <a:xfrm>
            <a:off x="5506717" y="141644"/>
            <a:ext cx="3147399" cy="1118630"/>
            <a:chOff x="1082531" y="1573867"/>
            <a:chExt cx="2749834" cy="933631"/>
          </a:xfrm>
        </p:grpSpPr>
        <p:sp>
          <p:nvSpPr>
            <p:cNvPr id="11" name="文本框 25">
              <a:extLst>
                <a:ext uri="{FF2B5EF4-FFF2-40B4-BE49-F238E27FC236}">
                  <a16:creationId xmlns:a16="http://schemas.microsoft.com/office/drawing/2014/main" id="{F8BFA42C-EC97-3501-836C-2C60846CA2FD}"/>
                </a:ext>
              </a:extLst>
            </p:cNvPr>
            <p:cNvSpPr txBox="1"/>
            <p:nvPr/>
          </p:nvSpPr>
          <p:spPr>
            <a:xfrm>
              <a:off x="1082531" y="1582742"/>
              <a:ext cx="1647291" cy="9247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6600" b="1">
                  <a:ln w="180975">
                    <a:solidFill>
                      <a:sysClr val="windowText" lastClr="000000"/>
                    </a:solidFill>
                  </a:ln>
                  <a:solidFill>
                    <a:srgbClr val="FB2D7B"/>
                  </a:solidFill>
                  <a:latin typeface="UTM Arruba KT" panose="02040603050506020204" pitchFamily="18" charset="0"/>
                  <a:cs typeface="+mn-ea"/>
                  <a:sym typeface="+mn-lt"/>
                </a:rPr>
                <a:t>Toán</a:t>
              </a:r>
              <a:endParaRPr lang="zh-CN" altLang="en-US" sz="6600" b="1" dirty="0">
                <a:ln w="180975">
                  <a:solidFill>
                    <a:sysClr val="windowText" lastClr="000000"/>
                  </a:solidFill>
                </a:ln>
                <a:solidFill>
                  <a:srgbClr val="FB2D7B"/>
                </a:solidFill>
                <a:latin typeface="UTM Arruba KT" panose="02040603050506020204" pitchFamily="18" charset="0"/>
                <a:cs typeface="+mn-ea"/>
                <a:sym typeface="+mn-lt"/>
              </a:endParaRPr>
            </a:p>
          </p:txBody>
        </p:sp>
        <p:sp>
          <p:nvSpPr>
            <p:cNvPr id="12" name="文本框 26">
              <a:extLst>
                <a:ext uri="{FF2B5EF4-FFF2-40B4-BE49-F238E27FC236}">
                  <a16:creationId xmlns:a16="http://schemas.microsoft.com/office/drawing/2014/main" id="{3984760B-AED6-D2DF-E387-9BF77AE7CF17}"/>
                </a:ext>
              </a:extLst>
            </p:cNvPr>
            <p:cNvSpPr txBox="1"/>
            <p:nvPr/>
          </p:nvSpPr>
          <p:spPr>
            <a:xfrm>
              <a:off x="1087316" y="1573867"/>
              <a:ext cx="2745049" cy="9247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600" b="1">
                  <a:ln w="28575">
                    <a:solidFill>
                      <a:schemeClr val="bg1"/>
                    </a:solidFill>
                  </a:ln>
                  <a:solidFill>
                    <a:srgbClr val="FB2D7B"/>
                  </a:solidFill>
                  <a:latin typeface="UTM Arruba KT" panose="02040603050506020204" pitchFamily="18" charset="0"/>
                  <a:cs typeface="+mn-ea"/>
                  <a:sym typeface="+mn-lt"/>
                </a:rPr>
                <a:t>Toán</a:t>
              </a:r>
              <a:endParaRPr lang="zh-CN" altLang="en-US" sz="6600" b="1" dirty="0">
                <a:ln w="28575">
                  <a:solidFill>
                    <a:schemeClr val="bg1"/>
                  </a:solidFill>
                </a:ln>
                <a:solidFill>
                  <a:srgbClr val="FB2D7B"/>
                </a:solidFill>
                <a:latin typeface="UTM Arruba KT" panose="02040603050506020204" pitchFamily="18" charset="0"/>
                <a:cs typeface="+mn-ea"/>
                <a:sym typeface="+mn-lt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A2919FA-1EC5-2180-0506-76E05EBC7DC7}"/>
              </a:ext>
            </a:extLst>
          </p:cNvPr>
          <p:cNvGrpSpPr/>
          <p:nvPr/>
        </p:nvGrpSpPr>
        <p:grpSpPr>
          <a:xfrm>
            <a:off x="1506070" y="1000139"/>
            <a:ext cx="9661423" cy="1879223"/>
            <a:chOff x="1862959" y="345288"/>
            <a:chExt cx="9661423" cy="1879223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F6CE87A-4C1D-60DD-C209-E8732F695963}"/>
                </a:ext>
              </a:extLst>
            </p:cNvPr>
            <p:cNvSpPr txBox="1"/>
            <p:nvPr/>
          </p:nvSpPr>
          <p:spPr>
            <a:xfrm>
              <a:off x="1862959" y="362463"/>
              <a:ext cx="9661423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000000"/>
                </a:buClr>
                <a:buFont typeface="Arial"/>
                <a:buNone/>
                <a:defRPr/>
              </a:pPr>
              <a:r>
                <a:rPr lang="en-US" sz="11500" b="1">
                  <a:ln w="311150">
                    <a:solidFill>
                      <a:schemeClr val="bg1"/>
                    </a:solidFill>
                    <a:prstDash val="solid"/>
                  </a:ln>
                  <a:gradFill flip="none" rotWithShape="1">
                    <a:gsLst>
                      <a:gs pos="0">
                        <a:srgbClr val="ECF388"/>
                      </a:gs>
                      <a:gs pos="56000">
                        <a:srgbClr val="9EE620"/>
                      </a:gs>
                      <a:gs pos="55000">
                        <a:srgbClr val="B9EE4E"/>
                      </a:gs>
                      <a:gs pos="100000">
                        <a:srgbClr val="85BE30"/>
                      </a:gs>
                    </a:gsLst>
                    <a:lin ang="5400000" scaled="1"/>
                    <a:tileRect/>
                  </a:gra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UTM Colossalis" panose="02040603050506020204" pitchFamily="18" charset="0"/>
                </a:rPr>
                <a:t>Luyện tập</a:t>
              </a:r>
              <a:endParaRPr lang="en-US" sz="11500" b="1" kern="0">
                <a:ln w="311150">
                  <a:solidFill>
                    <a:schemeClr val="bg1"/>
                  </a:solidFill>
                  <a:prstDash val="solid"/>
                </a:ln>
                <a:gradFill flip="none" rotWithShape="1">
                  <a:gsLst>
                    <a:gs pos="0">
                      <a:srgbClr val="ECF388"/>
                    </a:gs>
                    <a:gs pos="56000">
                      <a:srgbClr val="9EE620"/>
                    </a:gs>
                    <a:gs pos="55000">
                      <a:srgbClr val="B9EE4E"/>
                    </a:gs>
                    <a:gs pos="100000">
                      <a:srgbClr val="85BE30"/>
                    </a:gs>
                  </a:gsLst>
                  <a:lin ang="5400000" scaled="1"/>
                  <a:tileRect/>
                </a:gradFill>
                <a:effectLst>
                  <a:outerShdw dist="38100" dir="2700000" algn="tl" rotWithShape="0">
                    <a:schemeClr val="accent2"/>
                  </a:outerShdw>
                </a:effectLst>
                <a:latin typeface="UTM Colossalis" panose="02040603050506020204" pitchFamily="18" charset="0"/>
                <a:sym typeface="Arial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3D75901-66D0-103E-19D8-0B54005803FA}"/>
                </a:ext>
              </a:extLst>
            </p:cNvPr>
            <p:cNvSpPr txBox="1"/>
            <p:nvPr/>
          </p:nvSpPr>
          <p:spPr>
            <a:xfrm>
              <a:off x="1862959" y="345288"/>
              <a:ext cx="9661423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Clr>
                  <a:srgbClr val="000000"/>
                </a:buClr>
                <a:buFont typeface="Arial"/>
                <a:buNone/>
                <a:defRPr/>
              </a:pPr>
              <a:r>
                <a:rPr lang="en-US" sz="11500" b="1">
                  <a:ln w="57150">
                    <a:solidFill>
                      <a:srgbClr val="246405"/>
                    </a:solidFill>
                    <a:prstDash val="solid"/>
                  </a:ln>
                  <a:gradFill flip="none" rotWithShape="1">
                    <a:gsLst>
                      <a:gs pos="0">
                        <a:srgbClr val="ECF388"/>
                      </a:gs>
                      <a:gs pos="56000">
                        <a:srgbClr val="9EE620"/>
                      </a:gs>
                      <a:gs pos="55000">
                        <a:srgbClr val="B9EE4E"/>
                      </a:gs>
                      <a:gs pos="100000">
                        <a:srgbClr val="85BE30"/>
                      </a:gs>
                    </a:gsLst>
                    <a:lin ang="5400000" scaled="1"/>
                    <a:tileRect/>
                  </a:gra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UTM Colossalis" panose="02040603050506020204" pitchFamily="18" charset="0"/>
                </a:rPr>
                <a:t>Luyện tập</a:t>
              </a:r>
              <a:endParaRPr lang="en-US" sz="11500" b="1" kern="0">
                <a:ln w="57150">
                  <a:solidFill>
                    <a:srgbClr val="246405"/>
                  </a:solidFill>
                  <a:prstDash val="solid"/>
                </a:ln>
                <a:gradFill flip="none" rotWithShape="1">
                  <a:gsLst>
                    <a:gs pos="0">
                      <a:srgbClr val="ECF388"/>
                    </a:gs>
                    <a:gs pos="56000">
                      <a:srgbClr val="9EE620"/>
                    </a:gs>
                    <a:gs pos="55000">
                      <a:srgbClr val="B9EE4E"/>
                    </a:gs>
                    <a:gs pos="100000">
                      <a:srgbClr val="85BE30"/>
                    </a:gs>
                  </a:gsLst>
                  <a:lin ang="5400000" scaled="1"/>
                  <a:tileRect/>
                </a:gradFill>
                <a:effectLst>
                  <a:outerShdw dist="38100" dir="2700000" algn="tl" rotWithShape="0">
                    <a:schemeClr val="accent2"/>
                  </a:outerShdw>
                </a:effectLst>
                <a:latin typeface="UTM Colossalis" panose="02040603050506020204" pitchFamily="18" charset="0"/>
                <a:sym typeface="Arial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3D0EE319-FD30-26CA-0690-E4CBF2E09AD5}"/>
              </a:ext>
            </a:extLst>
          </p:cNvPr>
          <p:cNvSpPr txBox="1"/>
          <p:nvPr/>
        </p:nvSpPr>
        <p:spPr>
          <a:xfrm>
            <a:off x="8111339" y="3104204"/>
            <a:ext cx="2993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4000">
                <a:latin typeface="SVN-Ready" panose="02040603050506020204" pitchFamily="18" charset="0"/>
              </a:rPr>
              <a:t>Trang </a:t>
            </a:r>
            <a:r>
              <a:rPr lang="en-US" sz="4000">
                <a:latin typeface="SVN-Ready" panose="02040603050506020204" pitchFamily="18" charset="0"/>
              </a:rPr>
              <a:t>160</a:t>
            </a:r>
            <a:endParaRPr lang="en-VN" sz="4000" dirty="0">
              <a:latin typeface="SVN-Ready" panose="020406030505060202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3F89CD8B-1282-8D4E-5A5C-E401D1C8218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35" t="50000" r="33470" b="3876"/>
          <a:stretch/>
        </p:blipFill>
        <p:spPr>
          <a:xfrm flipH="1">
            <a:off x="-1" y="62383"/>
            <a:ext cx="1506071" cy="1520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0051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13E59E32-7A9E-DA89-1867-1B8B882C178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52" t="38349" r="5271" b="37345"/>
          <a:stretch/>
        </p:blipFill>
        <p:spPr>
          <a:xfrm>
            <a:off x="2447992" y="38074"/>
            <a:ext cx="2444803" cy="1257727"/>
          </a:xfrm>
          <a:prstGeom prst="rect">
            <a:avLst/>
          </a:prstGeom>
        </p:spPr>
      </p:pic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3DEA14A4-3BAD-FC4C-7E31-B8F98C404C95}"/>
              </a:ext>
            </a:extLst>
          </p:cNvPr>
          <p:cNvSpPr/>
          <p:nvPr/>
        </p:nvSpPr>
        <p:spPr>
          <a:xfrm>
            <a:off x="556591" y="817291"/>
            <a:ext cx="11221278" cy="5150710"/>
          </a:xfrm>
          <a:prstGeom prst="roundRect">
            <a:avLst>
              <a:gd name="adj" fmla="val 7689"/>
            </a:avLst>
          </a:prstGeom>
          <a:ln w="38100"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Box 113">
            <a:extLst>
              <a:ext uri="{FF2B5EF4-FFF2-40B4-BE49-F238E27FC236}">
                <a16:creationId xmlns:a16="http://schemas.microsoft.com/office/drawing/2014/main" id="{FEFFDC08-4C56-01AA-C9F2-BB7CA78AE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331" y="1965077"/>
            <a:ext cx="8362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cs typeface="Times New Roman" panose="02020603050405020304" pitchFamily="18" charset="0"/>
              </a:rPr>
              <a:t>a)</a:t>
            </a:r>
            <a:endParaRPr lang="en-US" altLang="en-US" sz="3600" b="1" dirty="0">
              <a:cs typeface="Times New Roman" panose="02020603050405020304" pitchFamily="18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3C281AA-65C0-7CE4-9A7E-6D2C1BCDD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7985" y="3988539"/>
            <a:ext cx="596641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000" dirty="0">
                <a:cs typeface="Times New Roman" panose="02020603050405020304" pitchFamily="18" charset="0"/>
              </a:rPr>
              <a:t>578,69 + 281,78</a:t>
            </a:r>
          </a:p>
        </p:txBody>
      </p:sp>
      <p:sp>
        <p:nvSpPr>
          <p:cNvPr id="5" name="Text Box 113">
            <a:extLst>
              <a:ext uri="{FF2B5EF4-FFF2-40B4-BE49-F238E27FC236}">
                <a16:creationId xmlns:a16="http://schemas.microsoft.com/office/drawing/2014/main" id="{8A82C079-CFC7-712B-20CB-EAE5462DC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764" y="4050094"/>
            <a:ext cx="13139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0CE9664B-1480-CD21-182D-B52DE71A8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7985" y="4806795"/>
            <a:ext cx="541383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dirty="0">
                <a:cs typeface="Times New Roman" panose="02020603050405020304" pitchFamily="18" charset="0"/>
              </a:rPr>
              <a:t>594,72 + 406,38 – 329,47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301E734-F46F-D32D-5FB1-F499D88D9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459040"/>
              </p:ext>
            </p:extLst>
          </p:nvPr>
        </p:nvGraphicFramePr>
        <p:xfrm>
          <a:off x="1674285" y="1965077"/>
          <a:ext cx="1275603" cy="131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4EF227A-CE58-4CF5-8509-2E012408E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4285" y="1965077"/>
                        <a:ext cx="1275603" cy="1318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EC3EC2A-AD94-4BB4-B5F3-90713F163B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820659"/>
              </p:ext>
            </p:extLst>
          </p:nvPr>
        </p:nvGraphicFramePr>
        <p:xfrm>
          <a:off x="4612686" y="2001139"/>
          <a:ext cx="2398698" cy="128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D6597BB-C73E-48BD-94F6-B14522A626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2686" y="2001139"/>
                        <a:ext cx="2398698" cy="1282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733F4E9-3CE7-C071-F6D7-DA8CD1A39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362429"/>
              </p:ext>
            </p:extLst>
          </p:nvPr>
        </p:nvGraphicFramePr>
        <p:xfrm>
          <a:off x="8555955" y="1965078"/>
          <a:ext cx="2678767" cy="1318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393480" progId="Equation.DSMT4">
                  <p:embed/>
                </p:oleObj>
              </mc:Choice>
              <mc:Fallback>
                <p:oleObj name="Equation" r:id="rId7" imgW="79992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642CAE4-E6CB-4F55-9854-9F9B0CB2F9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55955" y="1965078"/>
                        <a:ext cx="2678767" cy="1318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8666E2B-05A7-BDE8-1C0F-BDB5D6FC385F}"/>
              </a:ext>
            </a:extLst>
          </p:cNvPr>
          <p:cNvSpPr txBox="1"/>
          <p:nvPr/>
        </p:nvSpPr>
        <p:spPr>
          <a:xfrm>
            <a:off x="2372078" y="1007170"/>
            <a:ext cx="20110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A5C4F4C-71C5-B7A1-29CD-FDE902DDD6B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52" t="38349" r="5271" b="37345"/>
          <a:stretch/>
        </p:blipFill>
        <p:spPr>
          <a:xfrm>
            <a:off x="9167605" y="-39340"/>
            <a:ext cx="1806474" cy="929339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158CD064-7ECC-5CBB-9F95-1FD7D2A9A442}"/>
              </a:ext>
            </a:extLst>
          </p:cNvPr>
          <p:cNvGrpSpPr/>
          <p:nvPr/>
        </p:nvGrpSpPr>
        <p:grpSpPr>
          <a:xfrm>
            <a:off x="848106" y="817291"/>
            <a:ext cx="1325079" cy="974293"/>
            <a:chOff x="728837" y="250760"/>
            <a:chExt cx="1325079" cy="974293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E81B46DE-0DE5-728E-865F-90247043BBF6}"/>
                </a:ext>
              </a:extLst>
            </p:cNvPr>
            <p:cNvSpPr/>
            <p:nvPr/>
          </p:nvSpPr>
          <p:spPr>
            <a:xfrm>
              <a:off x="728837" y="511419"/>
              <a:ext cx="1308371" cy="713634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DBD3494-FE7A-EC3B-CD97-60B69475A34A}"/>
                </a:ext>
              </a:extLst>
            </p:cNvPr>
            <p:cNvSpPr/>
            <p:nvPr/>
          </p:nvSpPr>
          <p:spPr>
            <a:xfrm>
              <a:off x="745545" y="250760"/>
              <a:ext cx="1308371" cy="9169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4000" b="1">
                  <a:solidFill>
                    <a:schemeClr val="bg1"/>
                  </a:solidFill>
                  <a:latin typeface="+mj-lt"/>
                  <a:cs typeface="Arial" panose="020B0604020202020204" pitchFamily="34" charset="0"/>
                </a:rPr>
                <a:t>Bài </a:t>
              </a:r>
              <a:r>
                <a:rPr lang="en-US" sz="40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2F4F948C-4F69-AF8A-90B6-248A7E19583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0" t="6956" r="6956" b="52126"/>
          <a:stretch/>
        </p:blipFill>
        <p:spPr>
          <a:xfrm>
            <a:off x="10406561" y="-130133"/>
            <a:ext cx="1773203" cy="166689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CFE8F9A-613F-474F-E8A8-ABADEEC5905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52" t="38349" r="5271" b="37345"/>
          <a:stretch/>
        </p:blipFill>
        <p:spPr>
          <a:xfrm>
            <a:off x="5976283" y="186498"/>
            <a:ext cx="1806474" cy="929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334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3">
            <a:extLst>
              <a:ext uri="{FF2B5EF4-FFF2-40B4-BE49-F238E27FC236}">
                <a16:creationId xmlns:a16="http://schemas.microsoft.com/office/drawing/2014/main" id="{FD8076B9-C019-D720-9C39-BD7C3C12F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400" y="1517816"/>
            <a:ext cx="8362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cs typeface="Times New Roman" panose="02020603050405020304" pitchFamily="18" charset="0"/>
              </a:rPr>
              <a:t>a)</a:t>
            </a:r>
            <a:endParaRPr lang="en-US" altLang="en-US" sz="3600" b="1" dirty="0"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CB70F20-D6B9-A2C0-653B-1CD6A70EF9A4}"/>
              </a:ext>
            </a:extLst>
          </p:cNvPr>
          <p:cNvSpPr/>
          <p:nvPr/>
        </p:nvSpPr>
        <p:spPr>
          <a:xfrm>
            <a:off x="1499360" y="1432116"/>
            <a:ext cx="1382373" cy="11744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E7CA15-6D6D-E382-8CE8-52FDB2A25A49}"/>
              </a:ext>
            </a:extLst>
          </p:cNvPr>
          <p:cNvSpPr txBox="1"/>
          <p:nvPr/>
        </p:nvSpPr>
        <p:spPr>
          <a:xfrm>
            <a:off x="2369147" y="559909"/>
            <a:ext cx="201004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B49F1B3-7934-008A-BE2D-7C56923C2580}"/>
              </a:ext>
            </a:extLst>
          </p:cNvPr>
          <p:cNvGrpSpPr/>
          <p:nvPr/>
        </p:nvGrpSpPr>
        <p:grpSpPr>
          <a:xfrm>
            <a:off x="845175" y="370030"/>
            <a:ext cx="1325079" cy="974293"/>
            <a:chOff x="728837" y="250760"/>
            <a:chExt cx="1325079" cy="974293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30ABF6AC-88CB-8CB7-8B07-EC47C5869F47}"/>
                </a:ext>
              </a:extLst>
            </p:cNvPr>
            <p:cNvSpPr/>
            <p:nvPr/>
          </p:nvSpPr>
          <p:spPr>
            <a:xfrm>
              <a:off x="728837" y="511419"/>
              <a:ext cx="1308371" cy="713634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65A99B0A-030A-7B5E-2B7E-271F26D099F4}"/>
                </a:ext>
              </a:extLst>
            </p:cNvPr>
            <p:cNvSpPr/>
            <p:nvPr/>
          </p:nvSpPr>
          <p:spPr>
            <a:xfrm>
              <a:off x="745545" y="250760"/>
              <a:ext cx="1308371" cy="9169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4000" b="1">
                  <a:solidFill>
                    <a:schemeClr val="bg1"/>
                  </a:solidFill>
                  <a:latin typeface="+mj-lt"/>
                  <a:cs typeface="Arial" panose="020B0604020202020204" pitchFamily="34" charset="0"/>
                </a:rPr>
                <a:t>Bài </a:t>
              </a:r>
              <a:r>
                <a:rPr lang="en-US" sz="40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E416C22-91A3-2E82-5018-326B0620D433}"/>
                  </a:ext>
                </a:extLst>
              </p:cNvPr>
              <p:cNvSpPr txBox="1"/>
              <p:nvPr/>
            </p:nvSpPr>
            <p:spPr>
              <a:xfrm>
                <a:off x="2735404" y="1637470"/>
                <a:ext cx="1067793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E416C22-91A3-2E82-5018-326B0620D4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5404" y="1637470"/>
                <a:ext cx="1067793" cy="92519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57704F6-862D-6744-A4C8-0B198A4C0760}"/>
                  </a:ext>
                </a:extLst>
              </p:cNvPr>
              <p:cNvSpPr txBox="1"/>
              <p:nvPr/>
            </p:nvSpPr>
            <p:spPr>
              <a:xfrm>
                <a:off x="1648580" y="1643684"/>
                <a:ext cx="1046377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57704F6-862D-6744-A4C8-0B198A4C07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580" y="1643684"/>
                <a:ext cx="1046377" cy="9251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9DC23C0-578D-3B33-E1F5-6AF3A0B3B0F2}"/>
                  </a:ext>
                </a:extLst>
              </p:cNvPr>
              <p:cNvSpPr txBox="1"/>
              <p:nvPr/>
            </p:nvSpPr>
            <p:spPr>
              <a:xfrm>
                <a:off x="3830520" y="1625044"/>
                <a:ext cx="1022203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9DC23C0-578D-3B33-E1F5-6AF3A0B3B0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0520" y="1625044"/>
                <a:ext cx="1022203" cy="9251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6B1037-3AD8-2D7C-093A-ADEB97A20268}"/>
                  </a:ext>
                </a:extLst>
              </p:cNvPr>
              <p:cNvSpPr txBox="1"/>
              <p:nvPr/>
            </p:nvSpPr>
            <p:spPr>
              <a:xfrm>
                <a:off x="4907368" y="1637470"/>
                <a:ext cx="978025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6B1037-3AD8-2D7C-093A-ADEB97A202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368" y="1637470"/>
                <a:ext cx="978025" cy="9251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9E89C13-65C3-B6D3-D4EF-989B48A6C246}"/>
                  </a:ext>
                </a:extLst>
              </p:cNvPr>
              <p:cNvSpPr txBox="1"/>
              <p:nvPr/>
            </p:nvSpPr>
            <p:spPr>
              <a:xfrm>
                <a:off x="422764" y="2920754"/>
                <a:ext cx="548227" cy="9187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9E89C13-65C3-B6D3-D4EF-989B48A6C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764" y="2920754"/>
                <a:ext cx="548227" cy="9187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BFB8FF2-59B1-2FCF-6222-6071FF1B73BF}"/>
                  </a:ext>
                </a:extLst>
              </p:cNvPr>
              <p:cNvSpPr txBox="1"/>
              <p:nvPr/>
            </p:nvSpPr>
            <p:spPr>
              <a:xfrm>
                <a:off x="1051756" y="2920754"/>
                <a:ext cx="695190" cy="9233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BFB8FF2-59B1-2FCF-6222-6071FF1B73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756" y="2920754"/>
                <a:ext cx="695190" cy="9233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3E062E4-5344-CF6E-2B34-81EC0F77FBE1}"/>
                  </a:ext>
                </a:extLst>
              </p:cNvPr>
              <p:cNvSpPr txBox="1"/>
              <p:nvPr/>
            </p:nvSpPr>
            <p:spPr>
              <a:xfrm>
                <a:off x="1714587" y="2920754"/>
                <a:ext cx="922817" cy="9219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3E062E4-5344-CF6E-2B34-81EC0F77FB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587" y="2920754"/>
                <a:ext cx="922817" cy="92198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3CC5E6B-C0B6-DE06-2E83-B9B3D4400F52}"/>
                  </a:ext>
                </a:extLst>
              </p:cNvPr>
              <p:cNvSpPr txBox="1"/>
              <p:nvPr/>
            </p:nvSpPr>
            <p:spPr>
              <a:xfrm>
                <a:off x="2709893" y="2917548"/>
                <a:ext cx="2431563" cy="9219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(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+ 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3CC5E6B-C0B6-DE06-2E83-B9B3D4400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9893" y="2917548"/>
                <a:ext cx="2431563" cy="92198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1BD5DC5-C034-D35B-3F3D-B42694899B77}"/>
                  </a:ext>
                </a:extLst>
              </p:cNvPr>
              <p:cNvSpPr txBox="1"/>
              <p:nvPr/>
            </p:nvSpPr>
            <p:spPr>
              <a:xfrm>
                <a:off x="5141456" y="2916138"/>
                <a:ext cx="784958" cy="9233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 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1BD5DC5-C034-D35B-3F3D-B42694899B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1456" y="2916138"/>
                <a:ext cx="784958" cy="92339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4F3342C-93AF-902F-4108-33A12A12027D}"/>
                  </a:ext>
                </a:extLst>
              </p:cNvPr>
              <p:cNvSpPr txBox="1"/>
              <p:nvPr/>
            </p:nvSpPr>
            <p:spPr>
              <a:xfrm>
                <a:off x="5911951" y="2916138"/>
                <a:ext cx="968407" cy="9219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4F3342C-93AF-902F-4108-33A12A1202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1951" y="2916138"/>
                <a:ext cx="968407" cy="9219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85A0D10-095D-E44D-E14D-036B1850A329}"/>
                  </a:ext>
                </a:extLst>
              </p:cNvPr>
              <p:cNvSpPr txBox="1"/>
              <p:nvPr/>
            </p:nvSpPr>
            <p:spPr>
              <a:xfrm>
                <a:off x="6883986" y="2916138"/>
                <a:ext cx="784958" cy="9233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 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85A0D10-095D-E44D-E14D-036B1850A3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3986" y="2916138"/>
                <a:ext cx="784958" cy="92339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25A0861-7319-A51F-7F81-71C494673D75}"/>
                  </a:ext>
                </a:extLst>
              </p:cNvPr>
              <p:cNvSpPr txBox="1"/>
              <p:nvPr/>
            </p:nvSpPr>
            <p:spPr>
              <a:xfrm>
                <a:off x="7667866" y="2916138"/>
                <a:ext cx="740780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25A0861-7319-A51F-7F81-71C494673D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7866" y="2916138"/>
                <a:ext cx="740780" cy="92519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EF2549B-CA77-DB80-8C75-9D49DD0E02F2}"/>
                  </a:ext>
                </a:extLst>
              </p:cNvPr>
              <p:cNvSpPr txBox="1"/>
              <p:nvPr/>
            </p:nvSpPr>
            <p:spPr>
              <a:xfrm>
                <a:off x="8399945" y="2916138"/>
                <a:ext cx="784958" cy="9233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 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EF2549B-CA77-DB80-8C75-9D49DD0E02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9945" y="2916138"/>
                <a:ext cx="784958" cy="92339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229A7F8-48C3-6A05-6A56-B5875DCB3EBB}"/>
                  </a:ext>
                </a:extLst>
              </p:cNvPr>
              <p:cNvSpPr txBox="1"/>
              <p:nvPr/>
            </p:nvSpPr>
            <p:spPr>
              <a:xfrm>
                <a:off x="9139647" y="2920754"/>
                <a:ext cx="968407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229A7F8-48C3-6A05-6A56-B5875DCB3E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9647" y="2920754"/>
                <a:ext cx="968407" cy="92519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7BA0841-47B3-705D-AF86-FBA1E207645C}"/>
                  </a:ext>
                </a:extLst>
              </p:cNvPr>
              <p:cNvSpPr txBox="1"/>
              <p:nvPr/>
            </p:nvSpPr>
            <p:spPr>
              <a:xfrm>
                <a:off x="10072543" y="2914728"/>
                <a:ext cx="1012585" cy="9219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 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7BA0841-47B3-705D-AF86-FBA1E20764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2543" y="2914728"/>
                <a:ext cx="1012585" cy="92198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0DE4928-5B74-53E1-D20A-EDA94E3B1C7C}"/>
                  </a:ext>
                </a:extLst>
              </p:cNvPr>
              <p:cNvSpPr txBox="1"/>
              <p:nvPr/>
            </p:nvSpPr>
            <p:spPr>
              <a:xfrm>
                <a:off x="10999795" y="2914728"/>
                <a:ext cx="968407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0DE4928-5B74-53E1-D20A-EDA94E3B1C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9795" y="2914728"/>
                <a:ext cx="968407" cy="92519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BE25D22-8875-4CA6-85E2-57554F3FAC06}"/>
                  </a:ext>
                </a:extLst>
              </p:cNvPr>
              <p:cNvSpPr txBox="1"/>
              <p:nvPr/>
            </p:nvSpPr>
            <p:spPr>
              <a:xfrm>
                <a:off x="1584323" y="4251394"/>
                <a:ext cx="2794868" cy="93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− 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− 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BE25D22-8875-4CA6-85E2-57554F3FAC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323" y="4251394"/>
                <a:ext cx="2794868" cy="93339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4C23312-315C-95A1-290B-10B30A8D394D}"/>
                  </a:ext>
                </a:extLst>
              </p:cNvPr>
              <p:cNvSpPr txBox="1"/>
              <p:nvPr/>
            </p:nvSpPr>
            <p:spPr>
              <a:xfrm>
                <a:off x="4621822" y="4251393"/>
                <a:ext cx="2580258" cy="93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4C23312-315C-95A1-290B-10B30A8D39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1822" y="4251393"/>
                <a:ext cx="2580258" cy="9333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95F6242-FCA4-45F7-6029-541EAF365C76}"/>
                  </a:ext>
                </a:extLst>
              </p:cNvPr>
              <p:cNvSpPr txBox="1"/>
              <p:nvPr/>
            </p:nvSpPr>
            <p:spPr>
              <a:xfrm>
                <a:off x="7308463" y="4251393"/>
                <a:ext cx="968407" cy="9233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95F6242-FCA4-45F7-6029-541EAF365C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463" y="4251393"/>
                <a:ext cx="968407" cy="92339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>
            <a:extLst>
              <a:ext uri="{FF2B5EF4-FFF2-40B4-BE49-F238E27FC236}">
                <a16:creationId xmlns:a16="http://schemas.microsoft.com/office/drawing/2014/main" id="{E7BDDF8D-9A56-B8E9-233E-4178128195B5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52" t="38349" r="5271" b="37345"/>
          <a:stretch/>
        </p:blipFill>
        <p:spPr>
          <a:xfrm>
            <a:off x="9366387" y="-31871"/>
            <a:ext cx="1806474" cy="92933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E74FC3B0-80D8-4013-4437-F8F2CFD521FA}"/>
              </a:ext>
            </a:extLst>
          </p:cNvPr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0" t="6956" r="6956" b="52126"/>
          <a:stretch/>
        </p:blipFill>
        <p:spPr>
          <a:xfrm>
            <a:off x="10377619" y="-41851"/>
            <a:ext cx="1773203" cy="166689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8B85FEC2-9CAF-D466-2830-4D0A887BCAC0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52" t="38349" r="5271" b="37345"/>
          <a:stretch/>
        </p:blipFill>
        <p:spPr>
          <a:xfrm>
            <a:off x="6096000" y="-94640"/>
            <a:ext cx="1806474" cy="929339"/>
          </a:xfrm>
          <a:prstGeom prst="rect">
            <a:avLst/>
          </a:prstGeom>
        </p:spPr>
      </p:pic>
      <p:pic>
        <p:nvPicPr>
          <p:cNvPr id="35" name="Picture 2">
            <a:extLst>
              <a:ext uri="{FF2B5EF4-FFF2-40B4-BE49-F238E27FC236}">
                <a16:creationId xmlns:a16="http://schemas.microsoft.com/office/drawing/2014/main" id="{B3137C12-8336-48ED-B48F-7202070CBB0A}"/>
              </a:ext>
            </a:extLst>
          </p:cNvPr>
          <p:cNvPicPr>
            <a:picLocks noChangeAspect="1"/>
          </p:cNvPicPr>
          <p:nvPr/>
        </p:nvPicPr>
        <p:blipFill>
          <a:blip r:embed="rId23"/>
          <a:srcRect/>
          <a:stretch>
            <a:fillRect/>
          </a:stretch>
        </p:blipFill>
        <p:spPr>
          <a:xfrm>
            <a:off x="9347787" y="4573350"/>
            <a:ext cx="2532235" cy="2172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811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167B89D0-AB9E-D7F5-6712-6252558AB0FC}"/>
              </a:ext>
            </a:extLst>
          </p:cNvPr>
          <p:cNvSpPr/>
          <p:nvPr/>
        </p:nvSpPr>
        <p:spPr>
          <a:xfrm>
            <a:off x="556591" y="817291"/>
            <a:ext cx="7960685" cy="5150710"/>
          </a:xfrm>
          <a:prstGeom prst="roundRect">
            <a:avLst>
              <a:gd name="adj" fmla="val 7689"/>
            </a:avLst>
          </a:prstGeom>
          <a:ln w="38100"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3D32033-172D-ABEA-5E02-3F1ED37C265F}"/>
              </a:ext>
            </a:extLst>
          </p:cNvPr>
          <p:cNvSpPr txBox="1"/>
          <p:nvPr/>
        </p:nvSpPr>
        <p:spPr>
          <a:xfrm>
            <a:off x="2550960" y="1154619"/>
            <a:ext cx="196140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A2E0641-90A2-AF2B-681D-BB22E235E638}"/>
              </a:ext>
            </a:extLst>
          </p:cNvPr>
          <p:cNvGrpSpPr/>
          <p:nvPr/>
        </p:nvGrpSpPr>
        <p:grpSpPr>
          <a:xfrm>
            <a:off x="1105456" y="941290"/>
            <a:ext cx="1325079" cy="974293"/>
            <a:chOff x="728837" y="250760"/>
            <a:chExt cx="1325079" cy="974293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34DAA2A8-8723-624C-A2ED-DAA02CD22E9F}"/>
                </a:ext>
              </a:extLst>
            </p:cNvPr>
            <p:cNvSpPr/>
            <p:nvPr/>
          </p:nvSpPr>
          <p:spPr>
            <a:xfrm>
              <a:off x="728837" y="511419"/>
              <a:ext cx="1308371" cy="713634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B26BF54-1930-B63C-94CC-2BF970B7F1F4}"/>
                </a:ext>
              </a:extLst>
            </p:cNvPr>
            <p:cNvSpPr/>
            <p:nvPr/>
          </p:nvSpPr>
          <p:spPr>
            <a:xfrm>
              <a:off x="745545" y="250760"/>
              <a:ext cx="1308371" cy="9169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4000" b="1">
                  <a:solidFill>
                    <a:schemeClr val="bg1"/>
                  </a:solidFill>
                  <a:latin typeface="+mj-lt"/>
                  <a:cs typeface="Arial" panose="020B0604020202020204" pitchFamily="34" charset="0"/>
                </a:rPr>
                <a:t>Bài </a:t>
              </a:r>
              <a:r>
                <a:rPr lang="en-US" sz="40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6FC84AF-A812-FA81-2CAA-30D7D8F3882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52" t="38349" r="5271" b="37345"/>
          <a:stretch/>
        </p:blipFill>
        <p:spPr>
          <a:xfrm>
            <a:off x="9533981" y="526263"/>
            <a:ext cx="1806474" cy="92933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9396F40-35AB-078E-A2FC-68B79883975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0" t="6956" r="6956" b="52126"/>
          <a:stretch/>
        </p:blipFill>
        <p:spPr>
          <a:xfrm>
            <a:off x="10453854" y="-127556"/>
            <a:ext cx="1773203" cy="166689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822F7CC-B67E-4FBE-5D70-D4669714C1F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52" t="38349" r="5271" b="37345"/>
          <a:stretch/>
        </p:blipFill>
        <p:spPr>
          <a:xfrm>
            <a:off x="6999237" y="241221"/>
            <a:ext cx="1806474" cy="929339"/>
          </a:xfrm>
          <a:prstGeom prst="rect">
            <a:avLst/>
          </a:prstGeom>
        </p:spPr>
      </p:pic>
      <p:sp>
        <p:nvSpPr>
          <p:cNvPr id="9" name="Text Box 113">
            <a:extLst>
              <a:ext uri="{FF2B5EF4-FFF2-40B4-BE49-F238E27FC236}">
                <a16:creationId xmlns:a16="http://schemas.microsoft.com/office/drawing/2014/main" id="{C921D67C-2162-7F41-BB64-D767904B5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8618" y="2043826"/>
            <a:ext cx="13139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E8714950-9B87-56AD-B14A-C0F202F67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5078" y="1982271"/>
            <a:ext cx="401008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000" dirty="0">
                <a:cs typeface="Times New Roman" panose="02020603050405020304" pitchFamily="18" charset="0"/>
              </a:rPr>
              <a:t>578,69 + 281,78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0F9DB27-2646-678E-4858-09E0CBED9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1872" y="1982271"/>
            <a:ext cx="40005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FF0000"/>
                </a:solidFill>
                <a:cs typeface="Times New Roman" panose="02020603050405020304" pitchFamily="18" charset="0"/>
              </a:rPr>
              <a:t>= 860,47</a:t>
            </a:r>
            <a:endParaRPr lang="en-US" altLang="en-US" sz="40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" name="Rectangle 1">
            <a:extLst>
              <a:ext uri="{FF2B5EF4-FFF2-40B4-BE49-F238E27FC236}">
                <a16:creationId xmlns:a16="http://schemas.microsoft.com/office/drawing/2014/main" id="{4E3F1B8D-126C-1C5A-EC4B-807E6ECCE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5078" y="3018555"/>
            <a:ext cx="541383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dirty="0">
                <a:cs typeface="Times New Roman" panose="02020603050405020304" pitchFamily="18" charset="0"/>
              </a:rPr>
              <a:t>594,72 + 406,38 – 329,47</a:t>
            </a:r>
          </a:p>
        </p:txBody>
      </p:sp>
      <p:sp>
        <p:nvSpPr>
          <p:cNvPr id="13" name="Right Brace 12">
            <a:extLst>
              <a:ext uri="{FF2B5EF4-FFF2-40B4-BE49-F238E27FC236}">
                <a16:creationId xmlns:a16="http://schemas.microsoft.com/office/drawing/2014/main" id="{504DC588-3B20-588F-3C35-343D40C060C9}"/>
              </a:ext>
            </a:extLst>
          </p:cNvPr>
          <p:cNvSpPr/>
          <p:nvPr/>
        </p:nvSpPr>
        <p:spPr>
          <a:xfrm rot="5400000">
            <a:off x="3650967" y="2173921"/>
            <a:ext cx="355311" cy="3067090"/>
          </a:xfrm>
          <a:prstGeom prst="rightBrace">
            <a:avLst>
              <a:gd name="adj1" fmla="val 43222"/>
              <a:gd name="adj2" fmla="val 50857"/>
            </a:avLst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4" name="Rectangle 1">
            <a:extLst>
              <a:ext uri="{FF2B5EF4-FFF2-40B4-BE49-F238E27FC236}">
                <a16:creationId xmlns:a16="http://schemas.microsoft.com/office/drawing/2014/main" id="{01C3D188-E37C-1BEE-DD68-41CA08404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0893" y="3862244"/>
            <a:ext cx="8612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dirty="0"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5" name="Rectangle 1">
            <a:extLst>
              <a:ext uri="{FF2B5EF4-FFF2-40B4-BE49-F238E27FC236}">
                <a16:creationId xmlns:a16="http://schemas.microsoft.com/office/drawing/2014/main" id="{3DA7BD7C-FB08-9695-5F0E-628170551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5076" y="3862244"/>
            <a:ext cx="246366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600" b="1" dirty="0">
                <a:solidFill>
                  <a:srgbClr val="FF0000"/>
                </a:solidFill>
                <a:cs typeface="Times New Roman" panose="02020603050405020304" pitchFamily="18" charset="0"/>
              </a:rPr>
              <a:t>1001,1</a:t>
            </a:r>
          </a:p>
        </p:txBody>
      </p:sp>
      <p:sp>
        <p:nvSpPr>
          <p:cNvPr id="16" name="Rectangle 1">
            <a:extLst>
              <a:ext uri="{FF2B5EF4-FFF2-40B4-BE49-F238E27FC236}">
                <a16:creationId xmlns:a16="http://schemas.microsoft.com/office/drawing/2014/main" id="{2B4997B7-ECE6-9ABF-CDE7-41BC431BB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173" y="3816306"/>
            <a:ext cx="33373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600">
                <a:cs typeface="Times New Roman" panose="02020603050405020304" pitchFamily="18" charset="0"/>
              </a:rPr>
              <a:t>–  329,47</a:t>
            </a:r>
            <a:endParaRPr lang="en-US" altLang="en-US" sz="3600" dirty="0">
              <a:cs typeface="Times New Roman" panose="02020603050405020304" pitchFamily="18" charset="0"/>
            </a:endParaRPr>
          </a:p>
        </p:txBody>
      </p:sp>
      <p:sp>
        <p:nvSpPr>
          <p:cNvPr id="17" name="Rectangle 1">
            <a:extLst>
              <a:ext uri="{FF2B5EF4-FFF2-40B4-BE49-F238E27FC236}">
                <a16:creationId xmlns:a16="http://schemas.microsoft.com/office/drawing/2014/main" id="{8C5EBE22-8E4A-1067-DBEB-9C4B8993A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0893" y="4890599"/>
            <a:ext cx="8612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dirty="0"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8" name="Rectangle 1">
            <a:extLst>
              <a:ext uri="{FF2B5EF4-FFF2-40B4-BE49-F238E27FC236}">
                <a16:creationId xmlns:a16="http://schemas.microsoft.com/office/drawing/2014/main" id="{85C44CF9-4D95-8839-7BC1-1CA2F1BE09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211" y="4723885"/>
            <a:ext cx="246366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600" b="1" dirty="0">
                <a:solidFill>
                  <a:srgbClr val="FF0000"/>
                </a:solidFill>
                <a:cs typeface="Times New Roman" panose="02020603050405020304" pitchFamily="18" charset="0"/>
              </a:rPr>
              <a:t>671,63</a:t>
            </a:r>
          </a:p>
        </p:txBody>
      </p:sp>
      <p:pic>
        <p:nvPicPr>
          <p:cNvPr id="22" name="Picture 2">
            <a:extLst>
              <a:ext uri="{FF2B5EF4-FFF2-40B4-BE49-F238E27FC236}">
                <a16:creationId xmlns:a16="http://schemas.microsoft.com/office/drawing/2014/main" id="{021C2140-5E7D-122B-4944-097CABA4E1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928073" y="1858272"/>
            <a:ext cx="1937697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144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1" grpId="0"/>
      <p:bldP spid="12" grpId="0"/>
      <p:bldP spid="13" grpId="0" animBg="1"/>
      <p:bldP spid="14" grpId="0"/>
      <p:bldP spid="15" grpId="0"/>
      <p:bldP spid="16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20AF75-4763-9C14-21E4-925C45D4C3DA}"/>
              </a:ext>
            </a:extLst>
          </p:cNvPr>
          <p:cNvSpPr txBox="1"/>
          <p:nvPr/>
        </p:nvSpPr>
        <p:spPr>
          <a:xfrm>
            <a:off x="2073882" y="528453"/>
            <a:ext cx="69011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bằng cách thuận tiện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5398CEE-8556-4249-9DB2-BBD25A47EA14}"/>
              </a:ext>
            </a:extLst>
          </p:cNvPr>
          <p:cNvGrpSpPr/>
          <p:nvPr/>
        </p:nvGrpSpPr>
        <p:grpSpPr>
          <a:xfrm>
            <a:off x="628378" y="315124"/>
            <a:ext cx="1326682" cy="974293"/>
            <a:chOff x="728837" y="250760"/>
            <a:chExt cx="1326682" cy="974293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F9010FC0-7BF9-E2DC-8E33-CB4C2159C852}"/>
                </a:ext>
              </a:extLst>
            </p:cNvPr>
            <p:cNvSpPr/>
            <p:nvPr/>
          </p:nvSpPr>
          <p:spPr>
            <a:xfrm>
              <a:off x="728837" y="511419"/>
              <a:ext cx="1308371" cy="713634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3A77670F-898D-3E8E-DDB9-2B8C741F6B88}"/>
                </a:ext>
              </a:extLst>
            </p:cNvPr>
            <p:cNvSpPr/>
            <p:nvPr/>
          </p:nvSpPr>
          <p:spPr>
            <a:xfrm>
              <a:off x="745545" y="250760"/>
              <a:ext cx="1309974" cy="90505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4000" b="1">
                  <a:solidFill>
                    <a:schemeClr val="bg1"/>
                  </a:solidFill>
                  <a:latin typeface="+mj-lt"/>
                  <a:cs typeface="Arial" panose="020B0604020202020204" pitchFamily="34" charset="0"/>
                </a:rPr>
                <a:t>Bài </a:t>
              </a:r>
              <a:r>
                <a:rPr lang="en-US" sz="40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Rectangle 90">
            <a:extLst>
              <a:ext uri="{FF2B5EF4-FFF2-40B4-BE49-F238E27FC236}">
                <a16:creationId xmlns:a16="http://schemas.microsoft.com/office/drawing/2014/main" id="{3C4A5A12-CD4B-E96E-C83B-A0FCB59E53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633" y="1817391"/>
            <a:ext cx="9460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>
                <a:cs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7" name="Object 91">
            <a:extLst>
              <a:ext uri="{FF2B5EF4-FFF2-40B4-BE49-F238E27FC236}">
                <a16:creationId xmlns:a16="http://schemas.microsoft.com/office/drawing/2014/main" id="{23BAF223-F0E1-0497-9FD0-63A30C05E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258703"/>
              </p:ext>
            </p:extLst>
          </p:nvPr>
        </p:nvGraphicFramePr>
        <p:xfrm>
          <a:off x="1412010" y="1550076"/>
          <a:ext cx="2778695" cy="112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393529" progId="Equation.3">
                  <p:embed/>
                </p:oleObj>
              </mc:Choice>
              <mc:Fallback>
                <p:oleObj name="Equation" r:id="rId2" imgW="990170" imgH="393529" progId="Equation.3">
                  <p:embed/>
                  <p:pic>
                    <p:nvPicPr>
                      <p:cNvPr id="8" name="Object 91">
                        <a:extLst>
                          <a:ext uri="{FF2B5EF4-FFF2-40B4-BE49-F238E27FC236}">
                            <a16:creationId xmlns:a16="http://schemas.microsoft.com/office/drawing/2014/main" id="{3AD0FA27-C69A-47A8-91ED-61DFFA571A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010" y="1550076"/>
                        <a:ext cx="2778695" cy="1125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3">
            <a:extLst>
              <a:ext uri="{FF2B5EF4-FFF2-40B4-BE49-F238E27FC236}">
                <a16:creationId xmlns:a16="http://schemas.microsoft.com/office/drawing/2014/main" id="{696CADEF-4C5B-CD66-EB9D-AC0AA8C00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8100" y="1738979"/>
            <a:ext cx="762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>
                <a:cs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9" name="Object 94">
            <a:extLst>
              <a:ext uri="{FF2B5EF4-FFF2-40B4-BE49-F238E27FC236}">
                <a16:creationId xmlns:a16="http://schemas.microsoft.com/office/drawing/2014/main" id="{4C43CA55-47EC-EBC6-5E53-AC8E0D6E0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05989"/>
              </p:ext>
            </p:extLst>
          </p:nvPr>
        </p:nvGraphicFramePr>
        <p:xfrm>
          <a:off x="6931461" y="1550076"/>
          <a:ext cx="2416372" cy="1101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393529" progId="Equation.3">
                  <p:embed/>
                </p:oleObj>
              </mc:Choice>
              <mc:Fallback>
                <p:oleObj name="Equation" r:id="rId4" imgW="850531" imgH="393529" progId="Equation.3">
                  <p:embed/>
                  <p:pic>
                    <p:nvPicPr>
                      <p:cNvPr id="10" name="Object 94">
                        <a:extLst>
                          <a:ext uri="{FF2B5EF4-FFF2-40B4-BE49-F238E27FC236}">
                            <a16:creationId xmlns:a16="http://schemas.microsoft.com/office/drawing/2014/main" id="{8A0AB5A0-54C9-41E9-B2A5-DA2B455AC5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461" y="1550076"/>
                        <a:ext cx="2416372" cy="1101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7">
            <a:extLst>
              <a:ext uri="{FF2B5EF4-FFF2-40B4-BE49-F238E27FC236}">
                <a16:creationId xmlns:a16="http://schemas.microsoft.com/office/drawing/2014/main" id="{5707EBE8-865D-2F7E-DCF8-49AF5167A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1715" y="3452588"/>
            <a:ext cx="47936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>
                <a:cs typeface="Times New Roman" panose="02020603050405020304" pitchFamily="18" charset="0"/>
              </a:rPr>
              <a:t>  83,45 – 30,98 – 42,47</a:t>
            </a:r>
          </a:p>
        </p:txBody>
      </p:sp>
      <p:sp>
        <p:nvSpPr>
          <p:cNvPr id="11" name="Rectangle 98">
            <a:extLst>
              <a:ext uri="{FF2B5EF4-FFF2-40B4-BE49-F238E27FC236}">
                <a16:creationId xmlns:a16="http://schemas.microsoft.com/office/drawing/2014/main" id="{7802FF01-1D2C-3E51-D075-EC96E6C61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9650" y="3452588"/>
            <a:ext cx="47936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>
                <a:cs typeface="Times New Roman" panose="02020603050405020304" pitchFamily="18" charset="0"/>
              </a:rPr>
              <a:t>   69,78 + 35,97 + 30,22</a:t>
            </a:r>
          </a:p>
        </p:txBody>
      </p:sp>
      <p:sp>
        <p:nvSpPr>
          <p:cNvPr id="12" name="Text Box 100">
            <a:extLst>
              <a:ext uri="{FF2B5EF4-FFF2-40B4-BE49-F238E27FC236}">
                <a16:creationId xmlns:a16="http://schemas.microsoft.com/office/drawing/2014/main" id="{90E6318C-3A73-E019-262F-2F70C2F09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633" y="3452589"/>
            <a:ext cx="9460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13" name="Text Box 101">
            <a:extLst>
              <a:ext uri="{FF2B5EF4-FFF2-40B4-BE49-F238E27FC236}">
                <a16:creationId xmlns:a16="http://schemas.microsoft.com/office/drawing/2014/main" id="{19C080C2-D5C9-DCAE-8351-ABC4BF078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3046" y="4618416"/>
            <a:ext cx="1031305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B2D7B"/>
                </a:solidFill>
                <a:cs typeface="Times New Roman" panose="02020603050405020304" pitchFamily="18" charset="0"/>
              </a:rPr>
              <a:t>Làm thế nào để tính thuận tiện?</a:t>
            </a:r>
            <a:endParaRPr lang="en-US" altLang="en-US" sz="3200" b="1" dirty="0">
              <a:solidFill>
                <a:srgbClr val="FB2D7B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Text Box 102">
            <a:extLst>
              <a:ext uri="{FF2B5EF4-FFF2-40B4-BE49-F238E27FC236}">
                <a16:creationId xmlns:a16="http://schemas.microsoft.com/office/drawing/2014/main" id="{85436F17-C3C6-9D6B-AB3D-C6E50B034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9572" y="3452589"/>
            <a:ext cx="106428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cs typeface="Times New Roman" panose="02020603050405020304" pitchFamily="18" charset="0"/>
              </a:rPr>
              <a:t>d)</a:t>
            </a:r>
          </a:p>
        </p:txBody>
      </p:sp>
      <p:sp>
        <p:nvSpPr>
          <p:cNvPr id="15" name="Text Box 101">
            <a:extLst>
              <a:ext uri="{FF2B5EF4-FFF2-40B4-BE49-F238E27FC236}">
                <a16:creationId xmlns:a16="http://schemas.microsoft.com/office/drawing/2014/main" id="{16A5DE2B-71F4-52F9-2422-373649372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3045" y="4653066"/>
            <a:ext cx="10313051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246405"/>
                </a:solidFill>
                <a:cs typeface="Times New Roman" panose="02020603050405020304" pitchFamily="18" charset="0"/>
              </a:rPr>
              <a:t>Vận </a:t>
            </a:r>
            <a:r>
              <a:rPr lang="en-US" altLang="en-US" sz="4400" b="1" dirty="0" err="1">
                <a:solidFill>
                  <a:srgbClr val="246405"/>
                </a:solidFill>
                <a:cs typeface="Times New Roman" panose="02020603050405020304" pitchFamily="18" charset="0"/>
              </a:rPr>
              <a:t>dụng</a:t>
            </a:r>
            <a:r>
              <a:rPr lang="en-US" altLang="en-US" sz="4400" b="1" dirty="0">
                <a:solidFill>
                  <a:srgbClr val="246405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246405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4400" b="1" dirty="0">
                <a:solidFill>
                  <a:srgbClr val="246405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246405"/>
                </a:solidFill>
                <a:cs typeface="Times New Roman" panose="02020603050405020304" pitchFamily="18" charset="0"/>
              </a:rPr>
              <a:t>chất</a:t>
            </a:r>
            <a:r>
              <a:rPr lang="en-US" altLang="en-US" sz="4400" b="1" dirty="0">
                <a:solidFill>
                  <a:srgbClr val="246405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246405"/>
                </a:solidFill>
                <a:cs typeface="Times New Roman" panose="02020603050405020304" pitchFamily="18" charset="0"/>
              </a:rPr>
              <a:t>kết</a:t>
            </a:r>
            <a:r>
              <a:rPr lang="en-US" altLang="en-US" sz="4400" b="1" dirty="0">
                <a:solidFill>
                  <a:srgbClr val="246405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246405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4400" b="1" dirty="0">
                <a:solidFill>
                  <a:srgbClr val="246405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246405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4400" b="1" dirty="0">
                <a:solidFill>
                  <a:srgbClr val="246405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400" b="1" err="1">
                <a:solidFill>
                  <a:srgbClr val="246405"/>
                </a:solidFill>
                <a:cs typeface="Times New Roman" panose="02020603050405020304" pitchFamily="18" charset="0"/>
              </a:rPr>
              <a:t>phép</a:t>
            </a:r>
            <a:r>
              <a:rPr lang="en-US" altLang="en-US" sz="4400" b="1">
                <a:solidFill>
                  <a:srgbClr val="246405"/>
                </a:solidFill>
                <a:cs typeface="Times New Roman" panose="02020603050405020304" pitchFamily="18" charset="0"/>
              </a:rPr>
              <a:t> cộng</a:t>
            </a:r>
            <a:r>
              <a:rPr lang="en-US" altLang="en-US" sz="4400" b="1" dirty="0">
                <a:solidFill>
                  <a:srgbClr val="246405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400" b="1">
                <a:solidFill>
                  <a:srgbClr val="246405"/>
                </a:solidFill>
                <a:cs typeface="Times New Roman" panose="02020603050405020304" pitchFamily="18" charset="0"/>
              </a:rPr>
              <a:t>để </a:t>
            </a:r>
            <a:r>
              <a:rPr lang="en-US" altLang="en-US" sz="4400" b="1" dirty="0" err="1">
                <a:solidFill>
                  <a:srgbClr val="246405"/>
                </a:solidFill>
                <a:cs typeface="Times New Roman" panose="02020603050405020304" pitchFamily="18" charset="0"/>
              </a:rPr>
              <a:t>thực</a:t>
            </a:r>
            <a:r>
              <a:rPr lang="en-US" altLang="en-US" sz="4400" b="1" dirty="0">
                <a:solidFill>
                  <a:srgbClr val="246405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246405"/>
                </a:solidFill>
                <a:cs typeface="Times New Roman" panose="02020603050405020304" pitchFamily="18" charset="0"/>
              </a:rPr>
              <a:t>hiện</a:t>
            </a:r>
            <a:r>
              <a:rPr lang="en-US" altLang="en-US" sz="4400" b="1" dirty="0">
                <a:solidFill>
                  <a:srgbClr val="246405"/>
                </a:solidFill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00721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10" grpId="0"/>
      <p:bldP spid="11" grpId="0"/>
      <p:bldP spid="12" grpId="0"/>
      <p:bldP spid="13" grpId="0"/>
      <p:bldP spid="13" grpId="1"/>
      <p:bldP spid="14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</TotalTime>
  <Words>552</Words>
  <Application>Microsoft Office PowerPoint</Application>
  <PresentationFormat>Widescreen</PresentationFormat>
  <Paragraphs>146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SVN-Dessert Menu Script</vt:lpstr>
      <vt:lpstr>SVN-Lobster</vt:lpstr>
      <vt:lpstr>SVN-Nexa Rust Script</vt:lpstr>
      <vt:lpstr>SVN-Ready</vt:lpstr>
      <vt:lpstr>Times New Roman</vt:lpstr>
      <vt:lpstr>UTM Arruba KT</vt:lpstr>
      <vt:lpstr>UTM Colossali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ieu</dc:creator>
  <cp:lastModifiedBy>hieu</cp:lastModifiedBy>
  <cp:revision>8</cp:revision>
  <dcterms:created xsi:type="dcterms:W3CDTF">2023-04-11T18:11:35Z</dcterms:created>
  <dcterms:modified xsi:type="dcterms:W3CDTF">2023-04-15T14:45:48Z</dcterms:modified>
</cp:coreProperties>
</file>